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4A6" w:rsidRPr="00866DC1" w:rsidRDefault="00E45D19" w:rsidP="004326C4">
      <w:pPr>
        <w:pStyle w:val="ListParagraph"/>
        <w:numPr>
          <w:ilvl w:val="0"/>
          <w:numId w:val="27"/>
        </w:numPr>
        <w:shd w:val="clear" w:color="auto" w:fill="B8CCE4" w:themeFill="accent1" w:themeFillTint="66"/>
        <w:bidi/>
        <w:spacing w:after="0" w:line="240" w:lineRule="auto"/>
        <w:ind w:left="-1" w:firstLine="0"/>
        <w:rPr>
          <w:rFonts w:ascii="Times New Roman" w:eastAsia="Times New Roman" w:hAnsi="Times New Roman" w:cs="B Koodak"/>
          <w:b/>
          <w:bCs/>
          <w:sz w:val="26"/>
          <w:szCs w:val="26"/>
          <w:rtl/>
          <w:lang w:bidi="fa-IR"/>
        </w:rPr>
      </w:pPr>
      <w:bookmarkStart w:id="0" w:name="_GoBack"/>
      <w:bookmarkEnd w:id="0"/>
      <w:r w:rsidRPr="00866DC1">
        <w:rPr>
          <w:rFonts w:ascii="Times New Roman" w:eastAsia="Times New Roman" w:hAnsi="Times New Roman" w:cs="B Koodak" w:hint="cs"/>
          <w:b/>
          <w:bCs/>
          <w:sz w:val="26"/>
          <w:szCs w:val="26"/>
          <w:rtl/>
          <w:lang w:bidi="fa-IR"/>
        </w:rPr>
        <w:t>پاسخ صحیح را با علامت (</w:t>
      </w:r>
      <w:r w:rsidRPr="00866DC1">
        <w:rPr>
          <w:rFonts w:cs="B Koodak" w:hint="cs"/>
          <w:sz w:val="26"/>
          <w:szCs w:val="26"/>
        </w:rPr>
        <w:sym w:font="Wingdings" w:char="F0FC"/>
      </w:r>
      <w:r w:rsidRPr="00866DC1">
        <w:rPr>
          <w:rFonts w:ascii="Times New Roman" w:eastAsia="Times New Roman" w:hAnsi="Times New Roman" w:cs="B Koodak" w:hint="cs"/>
          <w:b/>
          <w:bCs/>
          <w:sz w:val="26"/>
          <w:szCs w:val="26"/>
          <w:rtl/>
          <w:lang w:bidi="fa-IR"/>
        </w:rPr>
        <w:t>) مشخص کنید.</w:t>
      </w:r>
    </w:p>
    <w:p w:rsidR="000710E7" w:rsidRPr="00866DC1" w:rsidRDefault="00950149" w:rsidP="00D4640B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 w:rsidRPr="00866DC1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1</w:t>
      </w:r>
      <w:r w:rsidR="000710E7" w:rsidRPr="00866DC1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- </w:t>
      </w:r>
      <w:r w:rsidR="00D4640B">
        <w:rPr>
          <w:rFonts w:ascii="Tahoma" w:eastAsia="Times New Roman" w:hAnsi="Tahoma" w:cs="B Koodak" w:hint="cs"/>
          <w:color w:val="000000"/>
          <w:sz w:val="26"/>
          <w:szCs w:val="26"/>
          <w:rtl/>
        </w:rPr>
        <w:t>از سیر تا پیاز را تعریف کرد یعنی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5"/>
        <w:gridCol w:w="5353"/>
      </w:tblGrid>
      <w:tr w:rsidR="00294250" w:rsidRPr="00866DC1" w:rsidTr="00905EB3">
        <w:tc>
          <w:tcPr>
            <w:tcW w:w="5635" w:type="dxa"/>
            <w:vAlign w:val="center"/>
          </w:tcPr>
          <w:p w:rsidR="00294250" w:rsidRPr="00866DC1" w:rsidRDefault="00294250" w:rsidP="00CE0F63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الف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cs="B Koodak" w:hint="cs"/>
                <w:sz w:val="26"/>
                <w:szCs w:val="26"/>
                <w:rtl/>
                <w:lang w:bidi="fa-IR"/>
              </w:rPr>
              <w:t>چیز های مهم را تعریف کرد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25" type="#_x0000_t75" style="width:17.15pt;height:19.7pt" o:ole="">
                  <v:imagedata r:id="rId9" o:title=""/>
                </v:shape>
                <o:OLEObject Type="Embed" ProgID="Equation.DSMT4" ShapeID="_x0000_i1025" DrawAspect="Content" ObjectID="_1679044515" r:id="rId10"/>
              </w:object>
            </w:r>
          </w:p>
        </w:tc>
        <w:tc>
          <w:tcPr>
            <w:tcW w:w="5353" w:type="dxa"/>
            <w:vAlign w:val="center"/>
          </w:tcPr>
          <w:p w:rsidR="00294250" w:rsidRPr="00866DC1" w:rsidRDefault="00294250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ب) مسائل مربوط به سیر تا پیاز را تعریف کرد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26" type="#_x0000_t75" style="width:17.15pt;height:19.7pt" o:ole="">
                  <v:imagedata r:id="rId9" o:title=""/>
                </v:shape>
                <o:OLEObject Type="Embed" ProgID="Equation.DSMT4" ShapeID="_x0000_i1026" DrawAspect="Content" ObjectID="_1679044516" r:id="rId11"/>
              </w:object>
            </w:r>
          </w:p>
        </w:tc>
      </w:tr>
      <w:tr w:rsidR="00294250" w:rsidRPr="00866DC1" w:rsidTr="00A54FF4">
        <w:tc>
          <w:tcPr>
            <w:tcW w:w="5635" w:type="dxa"/>
            <w:vAlign w:val="center"/>
          </w:tcPr>
          <w:p w:rsidR="00294250" w:rsidRDefault="00294250" w:rsidP="00CE0F63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 xml:space="preserve">ج) </w:t>
            </w:r>
            <w:r>
              <w:rPr>
                <w:rFonts w:cs="B Koodak" w:hint="cs"/>
                <w:sz w:val="26"/>
                <w:szCs w:val="26"/>
                <w:rtl/>
                <w:lang w:bidi="fa-IR"/>
              </w:rPr>
              <w:t>همه چیز را تعریف کرد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27" type="#_x0000_t75" style="width:17.15pt;height:19.7pt" o:ole="">
                  <v:imagedata r:id="rId9" o:title=""/>
                </v:shape>
                <o:OLEObject Type="Embed" ProgID="Equation.DSMT4" ShapeID="_x0000_i1027" DrawAspect="Content" ObjectID="_1679044517" r:id="rId12"/>
              </w:object>
            </w:r>
          </w:p>
        </w:tc>
        <w:tc>
          <w:tcPr>
            <w:tcW w:w="5353" w:type="dxa"/>
            <w:vAlign w:val="center"/>
          </w:tcPr>
          <w:p w:rsidR="00294250" w:rsidRPr="00866DC1" w:rsidRDefault="00294250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د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>
              <w:rPr>
                <w:rFonts w:cs="B Koodak" w:hint="cs"/>
                <w:sz w:val="26"/>
                <w:szCs w:val="26"/>
                <w:rtl/>
                <w:lang w:bidi="fa-IR"/>
              </w:rPr>
              <w:t>یک چیستان گفت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28" type="#_x0000_t75" style="width:17.15pt;height:19.7pt" o:ole="">
                  <v:imagedata r:id="rId9" o:title=""/>
                </v:shape>
                <o:OLEObject Type="Embed" ProgID="Equation.DSMT4" ShapeID="_x0000_i1028" DrawAspect="Content" ObjectID="_1679044518" r:id="rId13"/>
              </w:object>
            </w:r>
          </w:p>
        </w:tc>
      </w:tr>
    </w:tbl>
    <w:p w:rsidR="004648DB" w:rsidRDefault="004648DB" w:rsidP="00D4640B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2- </w:t>
      </w:r>
      <w:r w:rsidR="00D4640B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معنی چیستان چیست؟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7"/>
        <w:gridCol w:w="2747"/>
        <w:gridCol w:w="2747"/>
        <w:gridCol w:w="2747"/>
      </w:tblGrid>
      <w:tr w:rsidR="004648DB" w:rsidRPr="00866DC1" w:rsidTr="00260570">
        <w:tc>
          <w:tcPr>
            <w:tcW w:w="2747" w:type="dxa"/>
            <w:vAlign w:val="center"/>
          </w:tcPr>
          <w:p w:rsidR="004648DB" w:rsidRPr="00866DC1" w:rsidRDefault="004648DB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الف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D4640B">
              <w:rPr>
                <w:rFonts w:cs="B Koodak" w:hint="cs"/>
                <w:sz w:val="26"/>
                <w:szCs w:val="26"/>
                <w:rtl/>
                <w:lang w:bidi="fa-IR"/>
              </w:rPr>
              <w:t>چیست آن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29" type="#_x0000_t75" style="width:17.15pt;height:19.7pt" o:ole="">
                  <v:imagedata r:id="rId9" o:title=""/>
                </v:shape>
                <o:OLEObject Type="Embed" ProgID="Equation.DSMT4" ShapeID="_x0000_i1029" DrawAspect="Content" ObjectID="_1679044519" r:id="rId14"/>
              </w:object>
            </w:r>
          </w:p>
        </w:tc>
        <w:tc>
          <w:tcPr>
            <w:tcW w:w="2747" w:type="dxa"/>
            <w:vAlign w:val="center"/>
          </w:tcPr>
          <w:p w:rsidR="004648DB" w:rsidRPr="00866DC1" w:rsidRDefault="004648DB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ب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D4640B">
              <w:rPr>
                <w:rFonts w:cs="B Koodak" w:hint="cs"/>
                <w:sz w:val="26"/>
                <w:szCs w:val="26"/>
                <w:rtl/>
                <w:lang w:bidi="fa-IR"/>
              </w:rPr>
              <w:t>معما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0" type="#_x0000_t75" style="width:17.15pt;height:19.7pt" o:ole="">
                  <v:imagedata r:id="rId9" o:title=""/>
                </v:shape>
                <o:OLEObject Type="Embed" ProgID="Equation.DSMT4" ShapeID="_x0000_i1030" DrawAspect="Content" ObjectID="_1679044520" r:id="rId15"/>
              </w:object>
            </w:r>
          </w:p>
        </w:tc>
        <w:tc>
          <w:tcPr>
            <w:tcW w:w="2747" w:type="dxa"/>
            <w:vAlign w:val="center"/>
          </w:tcPr>
          <w:p w:rsidR="004648DB" w:rsidRPr="00866DC1" w:rsidRDefault="004648DB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 xml:space="preserve">ج) </w:t>
            </w:r>
            <w:r w:rsidR="00D4640B">
              <w:rPr>
                <w:rFonts w:cs="B Koodak" w:hint="cs"/>
                <w:sz w:val="26"/>
                <w:szCs w:val="26"/>
                <w:rtl/>
                <w:lang w:bidi="fa-IR"/>
              </w:rPr>
              <w:t>نظر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1" type="#_x0000_t75" style="width:17.15pt;height:19.7pt" o:ole="">
                  <v:imagedata r:id="rId9" o:title=""/>
                </v:shape>
                <o:OLEObject Type="Embed" ProgID="Equation.DSMT4" ShapeID="_x0000_i1031" DrawAspect="Content" ObjectID="_1679044521" r:id="rId16"/>
              </w:objec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2747" w:type="dxa"/>
            <w:vAlign w:val="center"/>
          </w:tcPr>
          <w:p w:rsidR="004648DB" w:rsidRPr="00866DC1" w:rsidRDefault="004648DB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د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D4640B">
              <w:rPr>
                <w:rFonts w:cs="B Koodak" w:hint="cs"/>
                <w:sz w:val="26"/>
                <w:szCs w:val="26"/>
                <w:rtl/>
                <w:lang w:bidi="fa-IR"/>
              </w:rPr>
              <w:t>گزینه‌ی الف و ب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2" type="#_x0000_t75" style="width:17.15pt;height:19.7pt" o:ole="">
                  <v:imagedata r:id="rId9" o:title=""/>
                </v:shape>
                <o:OLEObject Type="Embed" ProgID="Equation.DSMT4" ShapeID="_x0000_i1032" DrawAspect="Content" ObjectID="_1679044522" r:id="rId17"/>
              </w:object>
            </w:r>
          </w:p>
        </w:tc>
      </w:tr>
    </w:tbl>
    <w:p w:rsidR="00767FCC" w:rsidRDefault="00617F80" w:rsidP="00D4640B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3- </w:t>
      </w:r>
      <w:r w:rsidR="00D4640B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در کدام گزینه صفت وجود ندارد؟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6"/>
        <w:gridCol w:w="2694"/>
        <w:gridCol w:w="2835"/>
        <w:gridCol w:w="2943"/>
      </w:tblGrid>
      <w:tr w:rsidR="00617F80" w:rsidRPr="00866DC1" w:rsidTr="00B8540A">
        <w:tc>
          <w:tcPr>
            <w:tcW w:w="2516" w:type="dxa"/>
            <w:vAlign w:val="center"/>
          </w:tcPr>
          <w:p w:rsidR="00617F80" w:rsidRPr="00866DC1" w:rsidRDefault="00617F80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الف</w:t>
            </w:r>
            <w:r w:rsidR="00D4640B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) قانون تجارت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3" type="#_x0000_t75" style="width:17.15pt;height:19.7pt" o:ole="">
                  <v:imagedata r:id="rId9" o:title=""/>
                </v:shape>
                <o:OLEObject Type="Embed" ProgID="Equation.DSMT4" ShapeID="_x0000_i1033" DrawAspect="Content" ObjectID="_1679044523" r:id="rId18"/>
              </w:object>
            </w:r>
          </w:p>
        </w:tc>
        <w:tc>
          <w:tcPr>
            <w:tcW w:w="2694" w:type="dxa"/>
            <w:vAlign w:val="center"/>
          </w:tcPr>
          <w:p w:rsidR="00617F80" w:rsidRPr="00866DC1" w:rsidRDefault="00617F80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ب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D4640B">
              <w:rPr>
                <w:rFonts w:cs="B Koodak" w:hint="cs"/>
                <w:sz w:val="26"/>
                <w:szCs w:val="26"/>
                <w:rtl/>
                <w:lang w:bidi="fa-IR"/>
              </w:rPr>
              <w:t>آب روان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4" type="#_x0000_t75" style="width:17.15pt;height:19.7pt" o:ole="">
                  <v:imagedata r:id="rId9" o:title=""/>
                </v:shape>
                <o:OLEObject Type="Embed" ProgID="Equation.DSMT4" ShapeID="_x0000_i1034" DrawAspect="Content" ObjectID="_1679044524" r:id="rId19"/>
              </w:object>
            </w:r>
          </w:p>
        </w:tc>
        <w:tc>
          <w:tcPr>
            <w:tcW w:w="2835" w:type="dxa"/>
            <w:vAlign w:val="center"/>
          </w:tcPr>
          <w:p w:rsidR="00617F80" w:rsidRPr="00866DC1" w:rsidRDefault="00617F80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 xml:space="preserve">ج) </w:t>
            </w:r>
            <w:r w:rsidR="00D4640B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طوطی سخن گو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5" type="#_x0000_t75" style="width:17.15pt;height:19.7pt" o:ole="">
                  <v:imagedata r:id="rId9" o:title=""/>
                </v:shape>
                <o:OLEObject Type="Embed" ProgID="Equation.DSMT4" ShapeID="_x0000_i1035" DrawAspect="Content" ObjectID="_1679044525" r:id="rId20"/>
              </w:objec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2943" w:type="dxa"/>
            <w:vAlign w:val="center"/>
          </w:tcPr>
          <w:p w:rsidR="00617F80" w:rsidRPr="00866DC1" w:rsidRDefault="00617F80" w:rsidP="00D4640B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د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D4640B">
              <w:rPr>
                <w:rFonts w:cs="B Koodak" w:hint="cs"/>
                <w:sz w:val="26"/>
                <w:szCs w:val="26"/>
                <w:rtl/>
                <w:lang w:bidi="fa-IR"/>
              </w:rPr>
              <w:t>جنگل بارانی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6" type="#_x0000_t75" style="width:17.15pt;height:19.7pt" o:ole="">
                  <v:imagedata r:id="rId9" o:title=""/>
                </v:shape>
                <o:OLEObject Type="Embed" ProgID="Equation.DSMT4" ShapeID="_x0000_i1036" DrawAspect="Content" ObjectID="_1679044526" r:id="rId21"/>
              </w:object>
            </w:r>
          </w:p>
        </w:tc>
      </w:tr>
    </w:tbl>
    <w:p w:rsidR="00767FCC" w:rsidRDefault="00B8540A" w:rsidP="00D4640B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4- </w:t>
      </w:r>
      <w:r w:rsidR="00D4640B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در کدام گزینه </w:t>
      </w:r>
      <w:r w:rsidR="00294250">
        <w:rPr>
          <w:rFonts w:ascii="Times New Roman" w:eastAsia="Times New Roman" w:hAnsi="Times New Roman" w:cs="B Koodak" w:hint="cs"/>
          <w:sz w:val="26"/>
          <w:szCs w:val="26"/>
          <w:rtl/>
        </w:rPr>
        <w:t>غلط املایی وجود دارد؟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7"/>
        <w:gridCol w:w="2747"/>
        <w:gridCol w:w="2747"/>
        <w:gridCol w:w="2747"/>
      </w:tblGrid>
      <w:tr w:rsidR="00B8540A" w:rsidRPr="00866DC1" w:rsidTr="00260570"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الف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294250">
              <w:rPr>
                <w:rFonts w:cs="B Koodak" w:hint="cs"/>
                <w:sz w:val="26"/>
                <w:szCs w:val="26"/>
                <w:rtl/>
                <w:lang w:bidi="fa-IR"/>
              </w:rPr>
              <w:t>حسرت،حوصله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7" type="#_x0000_t75" style="width:17.15pt;height:19.7pt" o:ole="">
                  <v:imagedata r:id="rId9" o:title=""/>
                </v:shape>
                <o:OLEObject Type="Embed" ProgID="Equation.DSMT4" ShapeID="_x0000_i1037" DrawAspect="Content" ObjectID="_1679044527" r:id="rId22"/>
              </w:object>
            </w:r>
          </w:p>
        </w:tc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ب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294250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لطیف،ذوزه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8" type="#_x0000_t75" style="width:17.15pt;height:19.7pt" o:ole="">
                  <v:imagedata r:id="rId9" o:title=""/>
                </v:shape>
                <o:OLEObject Type="Embed" ProgID="Equation.DSMT4" ShapeID="_x0000_i1038" DrawAspect="Content" ObjectID="_1679044528" r:id="rId23"/>
              </w:object>
            </w:r>
          </w:p>
        </w:tc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 xml:space="preserve">ج) </w:t>
            </w:r>
            <w:r w:rsidR="00294250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باغچه شعله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39" type="#_x0000_t75" style="width:17.15pt;height:19.7pt" o:ole="">
                  <v:imagedata r:id="rId9" o:title=""/>
                </v:shape>
                <o:OLEObject Type="Embed" ProgID="Equation.DSMT4" ShapeID="_x0000_i1039" DrawAspect="Content" ObjectID="_1679044529" r:id="rId24"/>
              </w:objec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د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294250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قورمه‌ سبزی،جنگلبان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40" type="#_x0000_t75" style="width:17.15pt;height:19.7pt" o:ole="">
                  <v:imagedata r:id="rId9" o:title=""/>
                </v:shape>
                <o:OLEObject Type="Embed" ProgID="Equation.DSMT4" ShapeID="_x0000_i1040" DrawAspect="Content" ObjectID="_1679044530" r:id="rId25"/>
              </w:object>
            </w:r>
          </w:p>
        </w:tc>
      </w:tr>
    </w:tbl>
    <w:p w:rsidR="00B8540A" w:rsidRDefault="00B8540A" w:rsidP="00294250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5- </w:t>
      </w:r>
      <w:r w:rsidR="00294250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کدام یک صفت </w:t>
      </w:r>
      <w:r w:rsidR="00294250" w:rsidRPr="00AA295B">
        <w:rPr>
          <w:rFonts w:ascii="Times New Roman" w:eastAsia="Times New Roman" w:hAnsi="Times New Roman" w:cs="B Koodak" w:hint="cs"/>
          <w:sz w:val="26"/>
          <w:szCs w:val="26"/>
          <w:u w:val="single"/>
          <w:rtl/>
          <w:lang w:bidi="fa-IR"/>
        </w:rPr>
        <w:t>نیست</w:t>
      </w:r>
      <w:r w:rsidR="00294250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؟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47"/>
        <w:gridCol w:w="2747"/>
        <w:gridCol w:w="2747"/>
        <w:gridCol w:w="2747"/>
      </w:tblGrid>
      <w:tr w:rsidR="00B8540A" w:rsidRPr="00866DC1" w:rsidTr="00260570"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الف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294250">
              <w:rPr>
                <w:rFonts w:cs="B Koodak" w:hint="cs"/>
                <w:sz w:val="26"/>
                <w:szCs w:val="26"/>
                <w:rtl/>
                <w:lang w:bidi="fa-IR"/>
              </w:rPr>
              <w:t>بینا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41" type="#_x0000_t75" style="width:17.15pt;height:19.7pt" o:ole="">
                  <v:imagedata r:id="rId9" o:title=""/>
                </v:shape>
                <o:OLEObject Type="Embed" ProgID="Equation.DSMT4" ShapeID="_x0000_i1041" DrawAspect="Content" ObjectID="_1679044531" r:id="rId26"/>
              </w:object>
            </w:r>
          </w:p>
        </w:tc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ب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294250">
              <w:rPr>
                <w:rFonts w:cs="B Koodak" w:hint="cs"/>
                <w:sz w:val="26"/>
                <w:szCs w:val="26"/>
                <w:rtl/>
                <w:lang w:bidi="fa-IR"/>
              </w:rPr>
              <w:t>پرواز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42" type="#_x0000_t75" style="width:17.15pt;height:19.7pt" o:ole="">
                  <v:imagedata r:id="rId9" o:title=""/>
                </v:shape>
                <o:OLEObject Type="Embed" ProgID="Equation.DSMT4" ShapeID="_x0000_i1042" DrawAspect="Content" ObjectID="_1679044532" r:id="rId27"/>
              </w:object>
            </w:r>
          </w:p>
        </w:tc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 xml:space="preserve">ج) </w:t>
            </w:r>
            <w:r w:rsidR="00294250">
              <w:rPr>
                <w:rFonts w:cs="B Koodak" w:hint="cs"/>
                <w:sz w:val="26"/>
                <w:szCs w:val="26"/>
                <w:rtl/>
                <w:lang w:bidi="fa-IR"/>
              </w:rPr>
              <w:t>پهن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43" type="#_x0000_t75" style="width:17.15pt;height:19.7pt" o:ole="">
                  <v:imagedata r:id="rId9" o:title=""/>
                </v:shape>
                <o:OLEObject Type="Embed" ProgID="Equation.DSMT4" ShapeID="_x0000_i1043" DrawAspect="Content" ObjectID="_1679044533" r:id="rId28"/>
              </w:objec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</w:p>
        </w:tc>
        <w:tc>
          <w:tcPr>
            <w:tcW w:w="2747" w:type="dxa"/>
            <w:vAlign w:val="center"/>
          </w:tcPr>
          <w:p w:rsidR="00B8540A" w:rsidRPr="00866DC1" w:rsidRDefault="00B8540A" w:rsidP="00294250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</w:pPr>
            <w:r w:rsidRPr="00866DC1">
              <w:rPr>
                <w:rFonts w:ascii="Times New Roman" w:eastAsia="Times New Roman" w:hAnsi="Times New Roman" w:cs="B Koodak" w:hint="cs"/>
                <w:sz w:val="26"/>
                <w:szCs w:val="26"/>
                <w:rtl/>
                <w:lang w:bidi="fa-IR"/>
              </w:rPr>
              <w:t>د)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="00294250">
              <w:rPr>
                <w:rFonts w:cs="B Koodak" w:hint="cs"/>
                <w:sz w:val="26"/>
                <w:szCs w:val="26"/>
                <w:rtl/>
                <w:lang w:bidi="fa-IR"/>
              </w:rPr>
              <w:t>دیدنی</w:t>
            </w:r>
            <w:r w:rsidRPr="00866DC1">
              <w:rPr>
                <w:rFonts w:ascii="Times New Roman" w:eastAsia="Times New Roman" w:hAnsi="Times New Roman" w:cs="B Koodak"/>
                <w:sz w:val="26"/>
                <w:szCs w:val="26"/>
                <w:rtl/>
                <w:lang w:bidi="fa-IR"/>
              </w:rPr>
              <w:t xml:space="preserve"> </w:t>
            </w:r>
            <w:r w:rsidRPr="00866DC1">
              <w:rPr>
                <w:rFonts w:ascii="Times New Roman" w:eastAsia="Times New Roman" w:hAnsi="Times New Roman" w:cs="B Koodak"/>
                <w:position w:val="-12"/>
                <w:sz w:val="26"/>
                <w:szCs w:val="26"/>
                <w:lang w:bidi="fa-IR"/>
              </w:rPr>
              <w:object w:dxaOrig="340" w:dyaOrig="480">
                <v:shape id="_x0000_i1044" type="#_x0000_t75" style="width:17.15pt;height:19.7pt" o:ole="">
                  <v:imagedata r:id="rId9" o:title=""/>
                </v:shape>
                <o:OLEObject Type="Embed" ProgID="Equation.DSMT4" ShapeID="_x0000_i1044" DrawAspect="Content" ObjectID="_1679044534" r:id="rId29"/>
              </w:object>
            </w:r>
          </w:p>
        </w:tc>
      </w:tr>
    </w:tbl>
    <w:p w:rsidR="00052C4C" w:rsidRPr="009656FC" w:rsidRDefault="00052C4C" w:rsidP="00052C4C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12"/>
          <w:szCs w:val="12"/>
          <w:rtl/>
          <w:lang w:bidi="fa-IR"/>
        </w:rPr>
      </w:pPr>
    </w:p>
    <w:p w:rsidR="00DB040F" w:rsidRPr="009656FC" w:rsidRDefault="00DB040F" w:rsidP="00DB040F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i/>
          <w:iCs/>
          <w:color w:val="FF0000"/>
          <w:sz w:val="18"/>
          <w:szCs w:val="18"/>
          <w:rtl/>
          <w:lang w:bidi="fa-IR"/>
        </w:rPr>
      </w:pPr>
    </w:p>
    <w:p w:rsidR="00E52405" w:rsidRPr="00866DC1" w:rsidRDefault="00E52405" w:rsidP="00E52405">
      <w:pPr>
        <w:pStyle w:val="ListParagraph"/>
        <w:numPr>
          <w:ilvl w:val="0"/>
          <w:numId w:val="27"/>
        </w:numPr>
        <w:shd w:val="clear" w:color="auto" w:fill="B8CCE4" w:themeFill="accent1" w:themeFillTint="66"/>
        <w:bidi/>
        <w:spacing w:after="0" w:line="240" w:lineRule="auto"/>
        <w:ind w:left="-1" w:firstLine="0"/>
        <w:rPr>
          <w:rFonts w:ascii="Times New Roman" w:eastAsia="Times New Roman" w:hAnsi="Times New Roman" w:cs="B Koodak"/>
          <w:b/>
          <w:bCs/>
          <w:sz w:val="26"/>
          <w:szCs w:val="26"/>
          <w:rtl/>
          <w:lang w:bidi="fa-IR"/>
        </w:rPr>
      </w:pPr>
      <w:r w:rsidRPr="00866DC1">
        <w:rPr>
          <w:rFonts w:ascii="Times New Roman" w:eastAsia="Times New Roman" w:hAnsi="Times New Roman" w:cs="B Koodak" w:hint="cs"/>
          <w:b/>
          <w:bCs/>
          <w:sz w:val="26"/>
          <w:szCs w:val="26"/>
          <w:rtl/>
          <w:lang w:bidi="fa-IR"/>
        </w:rPr>
        <w:t>به سوالات زیر پاسخ کامل بدهید.</w:t>
      </w:r>
    </w:p>
    <w:p w:rsidR="00294250" w:rsidRDefault="006925E9" w:rsidP="006925E9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</w:rPr>
        <w:t>6</w:t>
      </w:r>
      <w:r w:rsidR="009656FC" w:rsidRPr="00294250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-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>ترکیب‌های موصوف و صفت و مضاف و مضاف‌الیه را در جدول طبقه بندی کنید.</w:t>
      </w:r>
    </w:p>
    <w:p w:rsidR="00C8323D" w:rsidRDefault="00C8323D" w:rsidP="00AA295B">
      <w:pPr>
        <w:shd w:val="clear" w:color="auto" w:fill="FFFFFF"/>
        <w:bidi/>
        <w:spacing w:after="0" w:line="240" w:lineRule="auto"/>
        <w:jc w:val="center"/>
        <w:rPr>
          <w:rFonts w:ascii="Times New Roman" w:eastAsia="Times New Roman" w:hAnsi="Times New Roman" w:cs="B Koodak"/>
          <w:sz w:val="26"/>
          <w:szCs w:val="26"/>
          <w:rtl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برف سفید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</w:t>
      </w: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   قفس پرنده 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</w:t>
      </w: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 جنگل پر برف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</w:t>
      </w: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</w:t>
      </w:r>
      <w:r w:rsidR="00AA295B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آسمان خاکستری</w:t>
      </w: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 </w:t>
      </w: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 گوشه‌ی اتاق 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 </w:t>
      </w:r>
      <w:r>
        <w:rPr>
          <w:rFonts w:ascii="Times New Roman" w:eastAsia="Times New Roman" w:hAnsi="Times New Roman" w:cs="B Koodak" w:hint="cs"/>
          <w:sz w:val="26"/>
          <w:szCs w:val="26"/>
          <w:rtl/>
        </w:rPr>
        <w:t xml:space="preserve"> گل های 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</w:rPr>
        <w:t xml:space="preserve">صورتی     </w:t>
      </w:r>
      <w:r w:rsidR="00AA295B">
        <w:rPr>
          <w:rFonts w:ascii="Times New Roman" w:eastAsia="Times New Roman" w:hAnsi="Times New Roman" w:cs="B Koodak" w:hint="cs"/>
          <w:sz w:val="26"/>
          <w:szCs w:val="26"/>
          <w:rtl/>
        </w:rPr>
        <w:t>طلوع آفتاب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808"/>
        <w:gridCol w:w="9180"/>
      </w:tblGrid>
      <w:tr w:rsidR="00A9624C" w:rsidTr="00A9624C">
        <w:tc>
          <w:tcPr>
            <w:tcW w:w="1808" w:type="dxa"/>
          </w:tcPr>
          <w:p w:rsidR="00A9624C" w:rsidRDefault="00A9624C" w:rsidP="00A9624C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</w:rPr>
            </w:pPr>
            <w:r>
              <w:rPr>
                <w:rFonts w:ascii="Times New Roman" w:eastAsia="Times New Roman" w:hAnsi="Times New Roman" w:cs="B Koodak" w:hint="cs"/>
                <w:sz w:val="26"/>
                <w:szCs w:val="26"/>
                <w:rtl/>
              </w:rPr>
              <w:t>موصوف و صفت</w:t>
            </w:r>
          </w:p>
        </w:tc>
        <w:tc>
          <w:tcPr>
            <w:tcW w:w="9180" w:type="dxa"/>
          </w:tcPr>
          <w:p w:rsidR="00A9624C" w:rsidRDefault="00A9624C" w:rsidP="00A9624C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</w:rPr>
            </w:pPr>
          </w:p>
        </w:tc>
      </w:tr>
      <w:tr w:rsidR="00A9624C" w:rsidTr="00A9624C">
        <w:tc>
          <w:tcPr>
            <w:tcW w:w="1808" w:type="dxa"/>
          </w:tcPr>
          <w:p w:rsidR="00A9624C" w:rsidRDefault="00A9624C" w:rsidP="00A9624C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</w:rPr>
            </w:pPr>
            <w:r>
              <w:rPr>
                <w:rFonts w:ascii="Times New Roman" w:eastAsia="Times New Roman" w:hAnsi="Times New Roman" w:cs="B Koodak" w:hint="cs"/>
                <w:sz w:val="26"/>
                <w:szCs w:val="26"/>
                <w:rtl/>
              </w:rPr>
              <w:t>مضاف و مضاف‌الیه</w:t>
            </w:r>
          </w:p>
        </w:tc>
        <w:tc>
          <w:tcPr>
            <w:tcW w:w="9180" w:type="dxa"/>
          </w:tcPr>
          <w:p w:rsidR="00A9624C" w:rsidRDefault="00A9624C" w:rsidP="00A9624C">
            <w:pPr>
              <w:spacing w:after="0" w:line="240" w:lineRule="auto"/>
              <w:rPr>
                <w:rFonts w:ascii="Times New Roman" w:eastAsia="Times New Roman" w:hAnsi="Times New Roman" w:cs="B Koodak"/>
                <w:sz w:val="26"/>
                <w:szCs w:val="26"/>
                <w:rtl/>
              </w:rPr>
            </w:pPr>
          </w:p>
        </w:tc>
      </w:tr>
    </w:tbl>
    <w:p w:rsidR="00A9624C" w:rsidRPr="00294250" w:rsidRDefault="00A9624C" w:rsidP="00A9624C">
      <w:pPr>
        <w:shd w:val="clear" w:color="auto" w:fill="FFFFFF"/>
        <w:bidi/>
        <w:spacing w:after="0" w:line="240" w:lineRule="auto"/>
        <w:rPr>
          <w:rFonts w:ascii="Times New Roman" w:eastAsia="Times New Roman" w:hAnsi="Times New Roman" w:cs="B Koodak"/>
          <w:sz w:val="26"/>
          <w:szCs w:val="26"/>
          <w:rtl/>
        </w:rPr>
      </w:pPr>
    </w:p>
    <w:p w:rsidR="00BC7A3F" w:rsidRDefault="006925E9" w:rsidP="00E643AC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7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- مفهوم کنایه های زیر را نویسید.</w:t>
      </w:r>
    </w:p>
    <w:p w:rsidR="00A9624C" w:rsidRDefault="00A9624C" w:rsidP="00A9624C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الف)در یک چشم به هم زدن. .......................................</w:t>
      </w:r>
    </w:p>
    <w:p w:rsidR="00A9624C" w:rsidRDefault="00A9624C" w:rsidP="00A9624C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ب)خون خود را خوردن. ...............................................</w:t>
      </w:r>
    </w:p>
    <w:p w:rsidR="00A9624C" w:rsidRDefault="00A9624C" w:rsidP="00AA295B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ج)</w:t>
      </w:r>
      <w:r w:rsidR="00AA295B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 از کوچک تا بزرگ آمده بودند</w:t>
      </w: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. ...............................................</w:t>
      </w:r>
    </w:p>
    <w:p w:rsidR="00A9624C" w:rsidRDefault="006925E9" w:rsidP="00E643AC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8</w:t>
      </w:r>
      <w:r w:rsidR="00A9624C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- با ترکیب های زیر جمله بسازید.</w:t>
      </w:r>
    </w:p>
    <w:p w:rsidR="00A9624C" w:rsidRDefault="00351984" w:rsidP="00A9624C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قفس چوبی : .............................................................................</w:t>
      </w:r>
    </w:p>
    <w:p w:rsidR="00351984" w:rsidRDefault="00351984" w:rsidP="00351984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بخاری نفتی: .............................................................................</w:t>
      </w:r>
    </w:p>
    <w:p w:rsidR="006925E9" w:rsidRDefault="006925E9" w:rsidP="006925E9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</w:p>
    <w:p w:rsidR="007B4A09" w:rsidRDefault="006925E9" w:rsidP="006925E9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9</w:t>
      </w:r>
      <w:r w:rsidR="007B4A09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- با توجه به بند درس کلمات نادرست را پیدا کن و زیر آن ها خط بکش.</w:t>
      </w:r>
    </w:p>
    <w:p w:rsidR="007B4A09" w:rsidRPr="00F9293A" w:rsidRDefault="007B4A09" w:rsidP="007B4A09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Mj_Faraz"/>
          <w:sz w:val="32"/>
          <w:szCs w:val="32"/>
          <w:rtl/>
          <w:lang w:bidi="fa-IR"/>
        </w:rPr>
      </w:pPr>
      <w:r w:rsidRPr="00F9293A">
        <w:rPr>
          <w:rFonts w:ascii="Times New Roman" w:eastAsia="Times New Roman" w:hAnsi="Times New Roman" w:cs="Mj_Faraz" w:hint="cs"/>
          <w:sz w:val="32"/>
          <w:szCs w:val="32"/>
          <w:rtl/>
          <w:lang w:bidi="fa-IR"/>
        </w:rPr>
        <w:t>اگر خوب دقت کنی،</w:t>
      </w:r>
      <w:r w:rsidR="00F9293A" w:rsidRPr="00F9293A">
        <w:rPr>
          <w:rFonts w:ascii="Times New Roman" w:eastAsia="Times New Roman" w:hAnsi="Times New Roman" w:cs="Mj_Faraz" w:hint="cs"/>
          <w:sz w:val="32"/>
          <w:szCs w:val="32"/>
          <w:rtl/>
          <w:lang w:bidi="fa-IR"/>
        </w:rPr>
        <w:t xml:space="preserve"> </w:t>
      </w:r>
      <w:r w:rsidRPr="00F9293A">
        <w:rPr>
          <w:rFonts w:ascii="Times New Roman" w:eastAsia="Times New Roman" w:hAnsi="Times New Roman" w:cs="Mj_Faraz" w:hint="cs"/>
          <w:sz w:val="32"/>
          <w:szCs w:val="32"/>
          <w:rtl/>
          <w:lang w:bidi="fa-IR"/>
        </w:rPr>
        <w:t>آمدن بهار را هس می‌کنی.</w:t>
      </w:r>
      <w:r w:rsidR="00F9293A" w:rsidRPr="00F9293A">
        <w:rPr>
          <w:rFonts w:ascii="Times New Roman" w:eastAsia="Times New Roman" w:hAnsi="Times New Roman" w:cs="Mj_Faraz" w:hint="cs"/>
          <w:sz w:val="32"/>
          <w:szCs w:val="32"/>
          <w:rtl/>
          <w:lang w:bidi="fa-IR"/>
        </w:rPr>
        <w:t xml:space="preserve"> </w:t>
      </w:r>
      <w:r w:rsidRPr="00F9293A">
        <w:rPr>
          <w:rFonts w:ascii="Times New Roman" w:eastAsia="Times New Roman" w:hAnsi="Times New Roman" w:cs="Mj_Faraz" w:hint="cs"/>
          <w:sz w:val="32"/>
          <w:szCs w:val="32"/>
          <w:rtl/>
          <w:lang w:bidi="fa-IR"/>
        </w:rPr>
        <w:t>این جوانه هایی که بر شاخه های در</w:t>
      </w:r>
      <w:r w:rsidR="00F9293A" w:rsidRPr="00F9293A">
        <w:rPr>
          <w:rFonts w:ascii="Times New Roman" w:eastAsia="Times New Roman" w:hAnsi="Times New Roman" w:cs="Mj_Faraz" w:hint="cs"/>
          <w:sz w:val="32"/>
          <w:szCs w:val="32"/>
          <w:rtl/>
          <w:lang w:bidi="fa-IR"/>
        </w:rPr>
        <w:t>ختان نارون رویده اند، صدای پای بهار اند.</w:t>
      </w:r>
    </w:p>
    <w:p w:rsidR="00F9293A" w:rsidRDefault="00F9293A" w:rsidP="00F9293A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</w:p>
    <w:p w:rsidR="00BC7A3F" w:rsidRDefault="002B23BE" w:rsidP="006925E9">
      <w:pPr>
        <w:bidi/>
        <w:spacing w:before="100" w:beforeAutospacing="1" w:after="100" w:afterAutospacing="1" w:line="240" w:lineRule="auto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1</w:t>
      </w:r>
      <w:r w:rsidR="006925E9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0</w:t>
      </w: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- در بیت زیر</w:t>
      </w:r>
      <w:r w:rsidR="00AA295B"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، ترکیب‌های مضاف و مضاف الیه را مشخص کنید</w:t>
      </w: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>.</w:t>
      </w:r>
    </w:p>
    <w:p w:rsidR="00C87E92" w:rsidRDefault="00AF6D39" w:rsidP="00AA295B">
      <w:pPr>
        <w:bidi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/>
          <w:noProof/>
          <w:sz w:val="26"/>
          <w:szCs w:val="26"/>
          <w:rtl/>
        </w:rPr>
        <w:pict>
          <v:rect id="_x0000_s1055" style="position:absolute;left:0;text-align:left;margin-left:84.15pt;margin-top:6.95pt;width:372pt;height:54.75pt;z-index:251658240">
            <v:textbox>
              <w:txbxContent>
                <w:p w:rsidR="00C87E92" w:rsidRPr="00AA295B" w:rsidRDefault="00C87E92" w:rsidP="00AA295B">
                  <w:pPr>
                    <w:jc w:val="right"/>
                    <w:rPr>
                      <w:rFonts w:cs="Mj_Faraz"/>
                      <w:sz w:val="34"/>
                      <w:szCs w:val="34"/>
                      <w:rtl/>
                      <w:lang w:bidi="fa-IR"/>
                    </w:rPr>
                  </w:pPr>
                  <w:r w:rsidRPr="00AA295B">
                    <w:rPr>
                      <w:rFonts w:cs="Mj_Faraz" w:hint="cs"/>
                      <w:sz w:val="34"/>
                      <w:szCs w:val="34"/>
                      <w:rtl/>
                      <w:lang w:bidi="fa-IR"/>
                    </w:rPr>
                    <w:t>بخور تا توانی به بازوی خویش                     که سعیت بود در ترازوی خویش</w:t>
                  </w:r>
                </w:p>
              </w:txbxContent>
            </v:textbox>
          </v:rect>
        </w:pict>
      </w:r>
    </w:p>
    <w:p w:rsidR="00C87E92" w:rsidRPr="00C87E92" w:rsidRDefault="00C87E92" w:rsidP="00C87E92">
      <w:pPr>
        <w:bidi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</w:p>
    <w:p w:rsidR="00C87E92" w:rsidRPr="00C87E92" w:rsidRDefault="00C87E92" w:rsidP="00C87E92">
      <w:pPr>
        <w:bidi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</w:p>
    <w:p w:rsidR="00C87E92" w:rsidRPr="00C87E92" w:rsidRDefault="00C87E92" w:rsidP="00C87E92">
      <w:pPr>
        <w:tabs>
          <w:tab w:val="left" w:pos="7232"/>
        </w:tabs>
        <w:bidi/>
        <w:rPr>
          <w:rFonts w:ascii="Times New Roman" w:eastAsia="Times New Roman" w:hAnsi="Times New Roman" w:cs="B Koodak"/>
          <w:sz w:val="26"/>
          <w:szCs w:val="26"/>
          <w:rtl/>
          <w:lang w:bidi="fa-IR"/>
        </w:rPr>
      </w:pPr>
      <w:r>
        <w:rPr>
          <w:rFonts w:ascii="Times New Roman" w:eastAsia="Times New Roman" w:hAnsi="Times New Roman" w:cs="B Koodak"/>
          <w:sz w:val="26"/>
          <w:szCs w:val="26"/>
          <w:rtl/>
          <w:lang w:bidi="fa-IR"/>
        </w:rPr>
        <w:tab/>
      </w:r>
      <w:r>
        <w:rPr>
          <w:rFonts w:ascii="Times New Roman" w:eastAsia="Times New Roman" w:hAnsi="Times New Roman" w:cs="B Koodak" w:hint="cs"/>
          <w:sz w:val="26"/>
          <w:szCs w:val="26"/>
          <w:rtl/>
          <w:lang w:bidi="fa-IR"/>
        </w:rPr>
        <w:t xml:space="preserve">         دانش آموز عزیز خسته نباشی.</w:t>
      </w:r>
    </w:p>
    <w:sectPr w:rsidR="00C87E92" w:rsidRPr="00C87E92" w:rsidSect="00A003E9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 w:code="9"/>
      <w:pgMar w:top="454" w:right="567" w:bottom="454" w:left="567" w:header="284" w:footer="233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6D39" w:rsidRDefault="00AF6D39" w:rsidP="004D76CA">
      <w:r>
        <w:separator/>
      </w:r>
    </w:p>
  </w:endnote>
  <w:endnote w:type="continuationSeparator" w:id="0">
    <w:p w:rsidR="00AF6D39" w:rsidRDefault="00AF6D39" w:rsidP="004D76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Mj_Faraz">
    <w:altName w:val="Courier New"/>
    <w:panose1 w:val="00000700000000000000"/>
    <w:charset w:val="B2"/>
    <w:family w:val="auto"/>
    <w:pitch w:val="variable"/>
    <w:sig w:usb0="00002000" w:usb1="80000000" w:usb2="00000008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20" w:rsidRDefault="00B6232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20" w:rsidRDefault="00B6232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20" w:rsidRDefault="00B623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6D39" w:rsidRDefault="00AF6D39" w:rsidP="004D76CA">
      <w:r>
        <w:separator/>
      </w:r>
    </w:p>
  </w:footnote>
  <w:footnote w:type="continuationSeparator" w:id="0">
    <w:p w:rsidR="00AF6D39" w:rsidRDefault="00AF6D39" w:rsidP="004D76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20" w:rsidRDefault="00B6232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bidiVisual/>
      <w:tblW w:w="0" w:type="auto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305"/>
      <w:gridCol w:w="3523"/>
      <w:gridCol w:w="1670"/>
      <w:gridCol w:w="2198"/>
      <w:gridCol w:w="292"/>
    </w:tblGrid>
    <w:tr w:rsidR="00CC29E7" w:rsidRPr="00B36BEF" w:rsidTr="00165EB7">
      <w:trPr>
        <w:jc w:val="center"/>
      </w:trPr>
      <w:tc>
        <w:tcPr>
          <w:tcW w:w="8498" w:type="dxa"/>
          <w:gridSpan w:val="3"/>
          <w:tcBorders>
            <w:bottom w:val="single" w:sz="18" w:space="0" w:color="17365D" w:themeColor="text2" w:themeShade="BF"/>
          </w:tcBorders>
        </w:tcPr>
        <w:p w:rsidR="00CC29E7" w:rsidRPr="00994FD5" w:rsidRDefault="00AA295B" w:rsidP="00AA295B">
          <w:pPr>
            <w:pStyle w:val="Header"/>
            <w:rPr>
              <w:b/>
              <w:bCs/>
              <w:color w:val="404040" w:themeColor="text1" w:themeTint="BF"/>
              <w:sz w:val="26"/>
              <w:szCs w:val="26"/>
              <w:rtl/>
              <w:lang w:bidi="fa-IR"/>
            </w:rPr>
          </w:pPr>
          <w:r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>کاربرگ آموزشی بخوانیم و بنویسیم</w:t>
          </w:r>
          <w:r w:rsidR="00CC29E7" w:rsidRPr="003F0432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 xml:space="preserve"> </w:t>
          </w:r>
          <w:r w:rsidR="008D71C2" w:rsidRPr="003F0432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>پنجم دبستان</w:t>
          </w:r>
          <w:r w:rsidR="00CC29E7" w:rsidRPr="003F0432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 xml:space="preserve"> | </w:t>
          </w:r>
          <w:r w:rsidR="008D71C2" w:rsidRPr="003F0432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 xml:space="preserve">درس </w:t>
          </w:r>
          <w:r w:rsidR="00A86470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>1</w:t>
          </w:r>
          <w:r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>7</w:t>
          </w:r>
          <w:r w:rsidR="008D71C2" w:rsidRPr="003F0432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 xml:space="preserve"> </w:t>
          </w:r>
          <w:r w:rsidR="008D71C2" w:rsidRPr="003F0432">
            <w:rPr>
              <w:rFonts w:hint="cs"/>
              <w:b/>
              <w:bCs/>
              <w:color w:val="0070C0"/>
              <w:sz w:val="26"/>
              <w:szCs w:val="26"/>
              <w:rtl/>
            </w:rPr>
            <w:t>–</w:t>
          </w:r>
          <w:r w:rsidR="008D71C2" w:rsidRPr="003F0432"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 xml:space="preserve"> </w:t>
          </w:r>
          <w:r>
            <w:rPr>
              <w:rFonts w:cs="B Nazanin" w:hint="cs"/>
              <w:b/>
              <w:bCs/>
              <w:color w:val="0070C0"/>
              <w:sz w:val="26"/>
              <w:szCs w:val="26"/>
              <w:rtl/>
            </w:rPr>
            <w:t>صدای پای بهار</w:t>
          </w:r>
        </w:p>
      </w:tc>
      <w:tc>
        <w:tcPr>
          <w:tcW w:w="2490" w:type="dxa"/>
          <w:gridSpan w:val="2"/>
          <w:tcBorders>
            <w:bottom w:val="single" w:sz="18" w:space="0" w:color="17365D" w:themeColor="text2" w:themeShade="BF"/>
          </w:tcBorders>
          <w:vAlign w:val="bottom"/>
        </w:tcPr>
        <w:p w:rsidR="00CC29E7" w:rsidRPr="00B36BEF" w:rsidRDefault="00CC29E7" w:rsidP="00443393">
          <w:pPr>
            <w:pStyle w:val="Header"/>
            <w:jc w:val="right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</w:p>
      </w:tc>
    </w:tr>
    <w:tr w:rsidR="00CC29E7" w:rsidRPr="00B36BEF" w:rsidTr="00165EB7">
      <w:trPr>
        <w:jc w:val="center"/>
      </w:trPr>
      <w:tc>
        <w:tcPr>
          <w:tcW w:w="3305" w:type="dxa"/>
          <w:tcBorders>
            <w:top w:val="single" w:sz="18" w:space="0" w:color="17365D" w:themeColor="text2" w:themeShade="BF"/>
            <w:bottom w:val="single" w:sz="18" w:space="0" w:color="17365D" w:themeColor="text2" w:themeShade="BF"/>
          </w:tcBorders>
        </w:tcPr>
        <w:p w:rsidR="00CC29E7" w:rsidRPr="00B36BEF" w:rsidRDefault="00CC29E7" w:rsidP="00443393">
          <w:pPr>
            <w:pStyle w:val="Header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>نام ونام خانوادگی:</w:t>
          </w:r>
        </w:p>
        <w:p w:rsidR="00CC29E7" w:rsidRPr="00B36BEF" w:rsidRDefault="00CC29E7" w:rsidP="00443393">
          <w:pPr>
            <w:pStyle w:val="Header"/>
            <w:rPr>
              <w:color w:val="404040" w:themeColor="text1" w:themeTint="BF"/>
              <w:sz w:val="20"/>
              <w:szCs w:val="20"/>
              <w:rtl/>
            </w:rPr>
          </w:pPr>
          <w:r w:rsidRPr="00B36BEF"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>کلاس:</w:t>
          </w:r>
        </w:p>
      </w:tc>
      <w:tc>
        <w:tcPr>
          <w:tcW w:w="3523" w:type="dxa"/>
          <w:tcBorders>
            <w:top w:val="single" w:sz="18" w:space="0" w:color="17365D" w:themeColor="text2" w:themeShade="BF"/>
            <w:bottom w:val="single" w:sz="18" w:space="0" w:color="17365D" w:themeColor="text2" w:themeShade="BF"/>
          </w:tcBorders>
        </w:tcPr>
        <w:p w:rsidR="00CC29E7" w:rsidRDefault="00CC29E7" w:rsidP="00443393">
          <w:pPr>
            <w:pStyle w:val="Header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>آموزشگاه:</w:t>
          </w:r>
          <w:r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 xml:space="preserve"> </w:t>
          </w:r>
        </w:p>
        <w:p w:rsidR="00CC29E7" w:rsidRPr="00B36BEF" w:rsidRDefault="00CC29E7" w:rsidP="00443393">
          <w:pPr>
            <w:pStyle w:val="Header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>طراح سوال:</w:t>
          </w:r>
        </w:p>
      </w:tc>
      <w:tc>
        <w:tcPr>
          <w:tcW w:w="3868" w:type="dxa"/>
          <w:gridSpan w:val="2"/>
          <w:tcBorders>
            <w:top w:val="single" w:sz="18" w:space="0" w:color="17365D" w:themeColor="text2" w:themeShade="BF"/>
            <w:bottom w:val="single" w:sz="18" w:space="0" w:color="17365D" w:themeColor="text2" w:themeShade="BF"/>
          </w:tcBorders>
        </w:tcPr>
        <w:p w:rsidR="00CC29E7" w:rsidRPr="00B36BEF" w:rsidRDefault="00CC29E7" w:rsidP="00443393">
          <w:pPr>
            <w:pStyle w:val="Header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>نوع آزمون:</w:t>
          </w:r>
        </w:p>
        <w:p w:rsidR="00CC29E7" w:rsidRPr="00B36BEF" w:rsidRDefault="00CC29E7" w:rsidP="00443393">
          <w:pPr>
            <w:pStyle w:val="Header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  <w:r w:rsidRPr="00B36BEF">
            <w:rPr>
              <w:rFonts w:cs="B Nazanin" w:hint="cs"/>
              <w:b/>
              <w:bCs/>
              <w:color w:val="404040" w:themeColor="text1" w:themeTint="BF"/>
              <w:sz w:val="26"/>
              <w:szCs w:val="26"/>
              <w:rtl/>
            </w:rPr>
            <w:t>زمان آزمون:</w:t>
          </w:r>
        </w:p>
      </w:tc>
      <w:tc>
        <w:tcPr>
          <w:tcW w:w="292" w:type="dxa"/>
          <w:tcBorders>
            <w:top w:val="single" w:sz="18" w:space="0" w:color="17365D" w:themeColor="text2" w:themeShade="BF"/>
            <w:bottom w:val="single" w:sz="18" w:space="0" w:color="17365D" w:themeColor="text2" w:themeShade="BF"/>
          </w:tcBorders>
          <w:vAlign w:val="center"/>
        </w:tcPr>
        <w:p w:rsidR="00CC29E7" w:rsidRPr="00165EB7" w:rsidRDefault="00CC29E7" w:rsidP="00443393">
          <w:pPr>
            <w:spacing w:after="0" w:line="240" w:lineRule="auto"/>
            <w:rPr>
              <w:rFonts w:cs="B Nazanin"/>
              <w:b/>
              <w:bCs/>
              <w:color w:val="404040" w:themeColor="text1" w:themeTint="BF"/>
              <w:sz w:val="26"/>
              <w:szCs w:val="26"/>
              <w:rtl/>
            </w:rPr>
          </w:pPr>
        </w:p>
      </w:tc>
    </w:tr>
  </w:tbl>
  <w:p w:rsidR="00CC29E7" w:rsidRPr="00B36BEF" w:rsidRDefault="00CC29E7" w:rsidP="00443393">
    <w:pPr>
      <w:pStyle w:val="Header"/>
      <w:rPr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20" w:rsidRDefault="00B6232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8.55pt;height:8.55pt" o:bullet="t">
        <v:imagedata r:id="rId1" o:title="BD14830_"/>
      </v:shape>
    </w:pict>
  </w:numPicBullet>
  <w:abstractNum w:abstractNumId="0">
    <w:nsid w:val="0A201E9C"/>
    <w:multiLevelType w:val="hybridMultilevel"/>
    <w:tmpl w:val="CD96AE80"/>
    <w:lvl w:ilvl="0" w:tplc="F6F22410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8542B7"/>
    <w:multiLevelType w:val="hybridMultilevel"/>
    <w:tmpl w:val="C8A01DFC"/>
    <w:lvl w:ilvl="0" w:tplc="F26CB380">
      <w:start w:val="1"/>
      <w:numFmt w:val="decimal"/>
      <w:suff w:val="space"/>
      <w:lvlText w:val="%1-"/>
      <w:lvlJc w:val="left"/>
      <w:pPr>
        <w:ind w:left="227" w:hanging="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ind w:left="6200" w:hanging="180"/>
      </w:pPr>
    </w:lvl>
  </w:abstractNum>
  <w:abstractNum w:abstractNumId="2">
    <w:nsid w:val="0F031C6D"/>
    <w:multiLevelType w:val="hybridMultilevel"/>
    <w:tmpl w:val="9F1A1C64"/>
    <w:lvl w:ilvl="0" w:tplc="69AAFE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6664D6"/>
    <w:multiLevelType w:val="hybridMultilevel"/>
    <w:tmpl w:val="6DAE2F46"/>
    <w:lvl w:ilvl="0" w:tplc="7D6C23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7C2E90"/>
    <w:multiLevelType w:val="hybridMultilevel"/>
    <w:tmpl w:val="BA38939A"/>
    <w:lvl w:ilvl="0" w:tplc="CFEA020A">
      <w:start w:val="1"/>
      <w:numFmt w:val="lowerLetter"/>
      <w:lvlText w:val="%1."/>
      <w:lvlJc w:val="left"/>
      <w:pPr>
        <w:ind w:left="720" w:hanging="360"/>
      </w:pPr>
      <w:rPr>
        <w:rFonts w:ascii="Tahoma" w:hAnsi="Tahoma" w:cs="Tahoma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9D4772"/>
    <w:multiLevelType w:val="hybridMultilevel"/>
    <w:tmpl w:val="F4E21F7E"/>
    <w:lvl w:ilvl="0" w:tplc="61F0D286">
      <w:start w:val="12"/>
      <w:numFmt w:val="decimal"/>
      <w:lvlText w:val="%1-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9564A1"/>
    <w:multiLevelType w:val="hybridMultilevel"/>
    <w:tmpl w:val="B7941740"/>
    <w:lvl w:ilvl="0" w:tplc="078A7B24">
      <w:start w:val="1"/>
      <w:numFmt w:val="decimal"/>
      <w:lvlText w:val="%1-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7">
    <w:nsid w:val="21FB628C"/>
    <w:multiLevelType w:val="hybridMultilevel"/>
    <w:tmpl w:val="9BA6B3E8"/>
    <w:lvl w:ilvl="0" w:tplc="BD0CF34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FC7A52"/>
    <w:multiLevelType w:val="hybridMultilevel"/>
    <w:tmpl w:val="AE78B5AC"/>
    <w:lvl w:ilvl="0" w:tplc="AE0EF488">
      <w:start w:val="14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61687D"/>
    <w:multiLevelType w:val="hybridMultilevel"/>
    <w:tmpl w:val="5ACCDE16"/>
    <w:lvl w:ilvl="0" w:tplc="55D4126E">
      <w:start w:val="1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5492875"/>
    <w:multiLevelType w:val="hybridMultilevel"/>
    <w:tmpl w:val="120A4DFA"/>
    <w:lvl w:ilvl="0" w:tplc="1D9EA2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305606"/>
    <w:multiLevelType w:val="hybridMultilevel"/>
    <w:tmpl w:val="9CA4ECC0"/>
    <w:lvl w:ilvl="0" w:tplc="B126869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0293FE8"/>
    <w:multiLevelType w:val="hybridMultilevel"/>
    <w:tmpl w:val="6BAADF46"/>
    <w:lvl w:ilvl="0" w:tplc="2542B6DA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3">
    <w:nsid w:val="30817237"/>
    <w:multiLevelType w:val="hybridMultilevel"/>
    <w:tmpl w:val="15F6F192"/>
    <w:lvl w:ilvl="0" w:tplc="B322CCD8">
      <w:start w:val="1"/>
      <w:numFmt w:val="decimal"/>
      <w:lvlText w:val="%1-"/>
      <w:lvlJc w:val="left"/>
      <w:pPr>
        <w:tabs>
          <w:tab w:val="num" w:pos="2175"/>
        </w:tabs>
        <w:ind w:left="2175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>
    <w:nsid w:val="3098729E"/>
    <w:multiLevelType w:val="hybridMultilevel"/>
    <w:tmpl w:val="D486CC2C"/>
    <w:lvl w:ilvl="0" w:tplc="FB9651F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0EE317A"/>
    <w:multiLevelType w:val="hybridMultilevel"/>
    <w:tmpl w:val="C6C03F74"/>
    <w:lvl w:ilvl="0" w:tplc="FB9651F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6D5897"/>
    <w:multiLevelType w:val="hybridMultilevel"/>
    <w:tmpl w:val="66BC900A"/>
    <w:lvl w:ilvl="0" w:tplc="D09432FC">
      <w:start w:val="1"/>
      <w:numFmt w:val="decimal"/>
      <w:lvlText w:val="%1-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7">
    <w:nsid w:val="505C2A2A"/>
    <w:multiLevelType w:val="hybridMultilevel"/>
    <w:tmpl w:val="A8426230"/>
    <w:lvl w:ilvl="0" w:tplc="FB9651F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A355BEF"/>
    <w:multiLevelType w:val="hybridMultilevel"/>
    <w:tmpl w:val="34AAB20E"/>
    <w:lvl w:ilvl="0" w:tplc="C5A279DA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9">
    <w:nsid w:val="63BC6D4C"/>
    <w:multiLevelType w:val="hybridMultilevel"/>
    <w:tmpl w:val="05968C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D00CA1"/>
    <w:multiLevelType w:val="hybridMultilevel"/>
    <w:tmpl w:val="9D7E64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486CD0"/>
    <w:multiLevelType w:val="hybridMultilevel"/>
    <w:tmpl w:val="05968C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0427CC"/>
    <w:multiLevelType w:val="hybridMultilevel"/>
    <w:tmpl w:val="05968C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7933EE"/>
    <w:multiLevelType w:val="hybridMultilevel"/>
    <w:tmpl w:val="E5300818"/>
    <w:lvl w:ilvl="0" w:tplc="7AF22EC0">
      <w:start w:val="1"/>
      <w:numFmt w:val="decimal"/>
      <w:lvlText w:val="%1)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24">
    <w:nsid w:val="75C845D4"/>
    <w:multiLevelType w:val="hybridMultilevel"/>
    <w:tmpl w:val="5D54EB38"/>
    <w:lvl w:ilvl="0" w:tplc="999C83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EA6E10"/>
    <w:multiLevelType w:val="hybridMultilevel"/>
    <w:tmpl w:val="594872B2"/>
    <w:lvl w:ilvl="0" w:tplc="F5EC293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7A830CB"/>
    <w:multiLevelType w:val="hybridMultilevel"/>
    <w:tmpl w:val="6F3A6DCC"/>
    <w:lvl w:ilvl="0" w:tplc="BA5CE5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8"/>
  </w:num>
  <w:num w:numId="3">
    <w:abstractNumId w:val="2"/>
  </w:num>
  <w:num w:numId="4">
    <w:abstractNumId w:val="16"/>
  </w:num>
  <w:num w:numId="5">
    <w:abstractNumId w:val="11"/>
  </w:num>
  <w:num w:numId="6">
    <w:abstractNumId w:val="9"/>
  </w:num>
  <w:num w:numId="7">
    <w:abstractNumId w:val="7"/>
  </w:num>
  <w:num w:numId="8">
    <w:abstractNumId w:val="5"/>
  </w:num>
  <w:num w:numId="9">
    <w:abstractNumId w:val="13"/>
  </w:num>
  <w:num w:numId="10">
    <w:abstractNumId w:val="6"/>
  </w:num>
  <w:num w:numId="11">
    <w:abstractNumId w:val="22"/>
  </w:num>
  <w:num w:numId="12">
    <w:abstractNumId w:val="19"/>
  </w:num>
  <w:num w:numId="13">
    <w:abstractNumId w:val="21"/>
  </w:num>
  <w:num w:numId="14">
    <w:abstractNumId w:val="4"/>
  </w:num>
  <w:num w:numId="15">
    <w:abstractNumId w:val="24"/>
  </w:num>
  <w:num w:numId="16">
    <w:abstractNumId w:val="10"/>
  </w:num>
  <w:num w:numId="17">
    <w:abstractNumId w:val="1"/>
  </w:num>
  <w:num w:numId="18">
    <w:abstractNumId w:val="23"/>
  </w:num>
  <w:num w:numId="19">
    <w:abstractNumId w:val="18"/>
  </w:num>
  <w:num w:numId="20">
    <w:abstractNumId w:val="12"/>
  </w:num>
  <w:num w:numId="21">
    <w:abstractNumId w:val="20"/>
  </w:num>
  <w:num w:numId="22">
    <w:abstractNumId w:val="26"/>
  </w:num>
  <w:num w:numId="23">
    <w:abstractNumId w:val="3"/>
  </w:num>
  <w:num w:numId="24">
    <w:abstractNumId w:val="17"/>
  </w:num>
  <w:num w:numId="25">
    <w:abstractNumId w:val="14"/>
  </w:num>
  <w:num w:numId="26">
    <w:abstractNumId w:val="0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2"/>
  </w:compat>
  <w:rsids>
    <w:rsidRoot w:val="00BE004D"/>
    <w:rsid w:val="00000B9F"/>
    <w:rsid w:val="00005E8D"/>
    <w:rsid w:val="00006FCD"/>
    <w:rsid w:val="00007F76"/>
    <w:rsid w:val="000114F9"/>
    <w:rsid w:val="00012093"/>
    <w:rsid w:val="0001280C"/>
    <w:rsid w:val="0001395C"/>
    <w:rsid w:val="0001463F"/>
    <w:rsid w:val="00016909"/>
    <w:rsid w:val="0002212A"/>
    <w:rsid w:val="00025DC4"/>
    <w:rsid w:val="0002755F"/>
    <w:rsid w:val="000338BA"/>
    <w:rsid w:val="00033E85"/>
    <w:rsid w:val="000347AF"/>
    <w:rsid w:val="000360A3"/>
    <w:rsid w:val="00036756"/>
    <w:rsid w:val="00036AF7"/>
    <w:rsid w:val="000424E2"/>
    <w:rsid w:val="00044A5B"/>
    <w:rsid w:val="0004566F"/>
    <w:rsid w:val="00045D4E"/>
    <w:rsid w:val="00047450"/>
    <w:rsid w:val="00051014"/>
    <w:rsid w:val="0005269B"/>
    <w:rsid w:val="00052C4C"/>
    <w:rsid w:val="00054411"/>
    <w:rsid w:val="00055594"/>
    <w:rsid w:val="000616AA"/>
    <w:rsid w:val="0006188B"/>
    <w:rsid w:val="000619CC"/>
    <w:rsid w:val="0006244E"/>
    <w:rsid w:val="000658FF"/>
    <w:rsid w:val="000660F9"/>
    <w:rsid w:val="00066F82"/>
    <w:rsid w:val="000710E7"/>
    <w:rsid w:val="00072147"/>
    <w:rsid w:val="0007235F"/>
    <w:rsid w:val="000737EE"/>
    <w:rsid w:val="0007565A"/>
    <w:rsid w:val="000765D5"/>
    <w:rsid w:val="000816C5"/>
    <w:rsid w:val="00084463"/>
    <w:rsid w:val="000854EB"/>
    <w:rsid w:val="00086CEC"/>
    <w:rsid w:val="00090AD2"/>
    <w:rsid w:val="00095C70"/>
    <w:rsid w:val="00096E75"/>
    <w:rsid w:val="00097C02"/>
    <w:rsid w:val="000A116F"/>
    <w:rsid w:val="000A1429"/>
    <w:rsid w:val="000A183F"/>
    <w:rsid w:val="000A2762"/>
    <w:rsid w:val="000A2D4C"/>
    <w:rsid w:val="000A4314"/>
    <w:rsid w:val="000A6282"/>
    <w:rsid w:val="000A6402"/>
    <w:rsid w:val="000A7119"/>
    <w:rsid w:val="000B5499"/>
    <w:rsid w:val="000B60E9"/>
    <w:rsid w:val="000C1251"/>
    <w:rsid w:val="000C338D"/>
    <w:rsid w:val="000C4551"/>
    <w:rsid w:val="000C5E7C"/>
    <w:rsid w:val="000D066D"/>
    <w:rsid w:val="000D0DF0"/>
    <w:rsid w:val="000D32A4"/>
    <w:rsid w:val="000D351C"/>
    <w:rsid w:val="000D3878"/>
    <w:rsid w:val="000D7110"/>
    <w:rsid w:val="000D735B"/>
    <w:rsid w:val="000E00E8"/>
    <w:rsid w:val="000E0BA7"/>
    <w:rsid w:val="000E27FC"/>
    <w:rsid w:val="000E2960"/>
    <w:rsid w:val="000E3DCD"/>
    <w:rsid w:val="000E646E"/>
    <w:rsid w:val="000F01D6"/>
    <w:rsid w:val="000F04BB"/>
    <w:rsid w:val="000F0666"/>
    <w:rsid w:val="000F0C06"/>
    <w:rsid w:val="000F2CFD"/>
    <w:rsid w:val="000F3441"/>
    <w:rsid w:val="000F3651"/>
    <w:rsid w:val="000F553C"/>
    <w:rsid w:val="000F5AA0"/>
    <w:rsid w:val="000F6691"/>
    <w:rsid w:val="001027BF"/>
    <w:rsid w:val="001042B6"/>
    <w:rsid w:val="00106126"/>
    <w:rsid w:val="00106981"/>
    <w:rsid w:val="00107CD8"/>
    <w:rsid w:val="00111D59"/>
    <w:rsid w:val="001155C7"/>
    <w:rsid w:val="00115AD4"/>
    <w:rsid w:val="00117C34"/>
    <w:rsid w:val="00120BC5"/>
    <w:rsid w:val="00121BA3"/>
    <w:rsid w:val="0012378F"/>
    <w:rsid w:val="001238F4"/>
    <w:rsid w:val="0012449C"/>
    <w:rsid w:val="00124C51"/>
    <w:rsid w:val="00126D76"/>
    <w:rsid w:val="0013047F"/>
    <w:rsid w:val="001410CC"/>
    <w:rsid w:val="00143329"/>
    <w:rsid w:val="00143CFE"/>
    <w:rsid w:val="00145C06"/>
    <w:rsid w:val="0014613A"/>
    <w:rsid w:val="00150805"/>
    <w:rsid w:val="00151AC1"/>
    <w:rsid w:val="0015470E"/>
    <w:rsid w:val="00156C25"/>
    <w:rsid w:val="00162EB8"/>
    <w:rsid w:val="00163B72"/>
    <w:rsid w:val="00164682"/>
    <w:rsid w:val="00165EB7"/>
    <w:rsid w:val="00167060"/>
    <w:rsid w:val="00173B4E"/>
    <w:rsid w:val="00174C2F"/>
    <w:rsid w:val="00175413"/>
    <w:rsid w:val="00177DCD"/>
    <w:rsid w:val="00181714"/>
    <w:rsid w:val="001819AB"/>
    <w:rsid w:val="00183CBD"/>
    <w:rsid w:val="00184906"/>
    <w:rsid w:val="00184F0B"/>
    <w:rsid w:val="00186B05"/>
    <w:rsid w:val="00190233"/>
    <w:rsid w:val="001904CD"/>
    <w:rsid w:val="00191CDE"/>
    <w:rsid w:val="00194516"/>
    <w:rsid w:val="00195133"/>
    <w:rsid w:val="001956BB"/>
    <w:rsid w:val="00196D0E"/>
    <w:rsid w:val="00196FA9"/>
    <w:rsid w:val="001A020B"/>
    <w:rsid w:val="001A184C"/>
    <w:rsid w:val="001A4495"/>
    <w:rsid w:val="001A5D56"/>
    <w:rsid w:val="001A7D74"/>
    <w:rsid w:val="001B5ADC"/>
    <w:rsid w:val="001B66D2"/>
    <w:rsid w:val="001C2244"/>
    <w:rsid w:val="001C2D8A"/>
    <w:rsid w:val="001C71BD"/>
    <w:rsid w:val="001D1790"/>
    <w:rsid w:val="001D4187"/>
    <w:rsid w:val="001D7623"/>
    <w:rsid w:val="001D78B2"/>
    <w:rsid w:val="001D7C3A"/>
    <w:rsid w:val="001E540E"/>
    <w:rsid w:val="001F0E0B"/>
    <w:rsid w:val="001F3F9D"/>
    <w:rsid w:val="001F5F88"/>
    <w:rsid w:val="001F6048"/>
    <w:rsid w:val="001F6711"/>
    <w:rsid w:val="001F6A6F"/>
    <w:rsid w:val="00203CF0"/>
    <w:rsid w:val="00206E83"/>
    <w:rsid w:val="002075A1"/>
    <w:rsid w:val="002075E3"/>
    <w:rsid w:val="0021425F"/>
    <w:rsid w:val="00220A9B"/>
    <w:rsid w:val="002234CE"/>
    <w:rsid w:val="00223745"/>
    <w:rsid w:val="002267CC"/>
    <w:rsid w:val="00227CD1"/>
    <w:rsid w:val="00227D8C"/>
    <w:rsid w:val="00227F30"/>
    <w:rsid w:val="002336CD"/>
    <w:rsid w:val="0023795A"/>
    <w:rsid w:val="0024107E"/>
    <w:rsid w:val="002431EB"/>
    <w:rsid w:val="00245CDD"/>
    <w:rsid w:val="0024710E"/>
    <w:rsid w:val="00251240"/>
    <w:rsid w:val="00262A81"/>
    <w:rsid w:val="002639CC"/>
    <w:rsid w:val="002643FD"/>
    <w:rsid w:val="00265091"/>
    <w:rsid w:val="00265EC2"/>
    <w:rsid w:val="002735F0"/>
    <w:rsid w:val="00273847"/>
    <w:rsid w:val="00274C56"/>
    <w:rsid w:val="002809D3"/>
    <w:rsid w:val="00281250"/>
    <w:rsid w:val="00282BF3"/>
    <w:rsid w:val="00284684"/>
    <w:rsid w:val="00290F82"/>
    <w:rsid w:val="00293CCE"/>
    <w:rsid w:val="00294250"/>
    <w:rsid w:val="00294AA3"/>
    <w:rsid w:val="00294EEC"/>
    <w:rsid w:val="00295B0F"/>
    <w:rsid w:val="00296F09"/>
    <w:rsid w:val="00297A93"/>
    <w:rsid w:val="002A14F1"/>
    <w:rsid w:val="002A3285"/>
    <w:rsid w:val="002A39F4"/>
    <w:rsid w:val="002A519C"/>
    <w:rsid w:val="002A777C"/>
    <w:rsid w:val="002B001B"/>
    <w:rsid w:val="002B1083"/>
    <w:rsid w:val="002B177E"/>
    <w:rsid w:val="002B23BE"/>
    <w:rsid w:val="002B5877"/>
    <w:rsid w:val="002B5CD1"/>
    <w:rsid w:val="002B6248"/>
    <w:rsid w:val="002C115D"/>
    <w:rsid w:val="002C3B00"/>
    <w:rsid w:val="002D0F9E"/>
    <w:rsid w:val="002D5BB9"/>
    <w:rsid w:val="002D6956"/>
    <w:rsid w:val="002D7777"/>
    <w:rsid w:val="002E03B5"/>
    <w:rsid w:val="002E0633"/>
    <w:rsid w:val="002E259A"/>
    <w:rsid w:val="002E3293"/>
    <w:rsid w:val="002E70F3"/>
    <w:rsid w:val="002F49D3"/>
    <w:rsid w:val="002F4EC8"/>
    <w:rsid w:val="003031C4"/>
    <w:rsid w:val="00303920"/>
    <w:rsid w:val="00303ED9"/>
    <w:rsid w:val="00305B7B"/>
    <w:rsid w:val="00305FE9"/>
    <w:rsid w:val="00306415"/>
    <w:rsid w:val="00307F51"/>
    <w:rsid w:val="00311F8D"/>
    <w:rsid w:val="003121C8"/>
    <w:rsid w:val="00322C53"/>
    <w:rsid w:val="003232AC"/>
    <w:rsid w:val="00325306"/>
    <w:rsid w:val="00326331"/>
    <w:rsid w:val="003314F3"/>
    <w:rsid w:val="00332BB8"/>
    <w:rsid w:val="00333139"/>
    <w:rsid w:val="00333F65"/>
    <w:rsid w:val="00335039"/>
    <w:rsid w:val="00335192"/>
    <w:rsid w:val="003364FC"/>
    <w:rsid w:val="00342DFF"/>
    <w:rsid w:val="00343C47"/>
    <w:rsid w:val="00345440"/>
    <w:rsid w:val="00351373"/>
    <w:rsid w:val="00351984"/>
    <w:rsid w:val="00364B63"/>
    <w:rsid w:val="00365B51"/>
    <w:rsid w:val="00370EEC"/>
    <w:rsid w:val="00373E2A"/>
    <w:rsid w:val="00374B4A"/>
    <w:rsid w:val="003750F3"/>
    <w:rsid w:val="00380CBD"/>
    <w:rsid w:val="003815DC"/>
    <w:rsid w:val="00382F34"/>
    <w:rsid w:val="00383F07"/>
    <w:rsid w:val="00385F15"/>
    <w:rsid w:val="003871FC"/>
    <w:rsid w:val="003918FE"/>
    <w:rsid w:val="00393EC8"/>
    <w:rsid w:val="00394546"/>
    <w:rsid w:val="003A467E"/>
    <w:rsid w:val="003A5A6C"/>
    <w:rsid w:val="003A7759"/>
    <w:rsid w:val="003B101C"/>
    <w:rsid w:val="003B112C"/>
    <w:rsid w:val="003B4C21"/>
    <w:rsid w:val="003B518E"/>
    <w:rsid w:val="003C022D"/>
    <w:rsid w:val="003C1EE1"/>
    <w:rsid w:val="003C2369"/>
    <w:rsid w:val="003C2A72"/>
    <w:rsid w:val="003C3001"/>
    <w:rsid w:val="003C32BC"/>
    <w:rsid w:val="003C4109"/>
    <w:rsid w:val="003C4519"/>
    <w:rsid w:val="003D4C1D"/>
    <w:rsid w:val="003D70C1"/>
    <w:rsid w:val="003D7BBE"/>
    <w:rsid w:val="003E012C"/>
    <w:rsid w:val="003E4C54"/>
    <w:rsid w:val="003E6028"/>
    <w:rsid w:val="003F0432"/>
    <w:rsid w:val="003F0FB8"/>
    <w:rsid w:val="003F1321"/>
    <w:rsid w:val="003F1B1D"/>
    <w:rsid w:val="003F3A78"/>
    <w:rsid w:val="003F3AA2"/>
    <w:rsid w:val="003F621E"/>
    <w:rsid w:val="00400A88"/>
    <w:rsid w:val="004042E9"/>
    <w:rsid w:val="00404FAC"/>
    <w:rsid w:val="00405A62"/>
    <w:rsid w:val="00405F56"/>
    <w:rsid w:val="0040680A"/>
    <w:rsid w:val="00410772"/>
    <w:rsid w:val="00413F81"/>
    <w:rsid w:val="00417127"/>
    <w:rsid w:val="00417CA0"/>
    <w:rsid w:val="004210B1"/>
    <w:rsid w:val="004217D5"/>
    <w:rsid w:val="00422615"/>
    <w:rsid w:val="00424554"/>
    <w:rsid w:val="00424A44"/>
    <w:rsid w:val="00427E78"/>
    <w:rsid w:val="004322D2"/>
    <w:rsid w:val="0043238E"/>
    <w:rsid w:val="004326C4"/>
    <w:rsid w:val="0043618D"/>
    <w:rsid w:val="00436672"/>
    <w:rsid w:val="0044304B"/>
    <w:rsid w:val="00443096"/>
    <w:rsid w:val="00443393"/>
    <w:rsid w:val="00443AFB"/>
    <w:rsid w:val="0044587B"/>
    <w:rsid w:val="00447D9B"/>
    <w:rsid w:val="00451559"/>
    <w:rsid w:val="004515DD"/>
    <w:rsid w:val="00453A8B"/>
    <w:rsid w:val="004546A8"/>
    <w:rsid w:val="00455235"/>
    <w:rsid w:val="00455E83"/>
    <w:rsid w:val="00456962"/>
    <w:rsid w:val="00464209"/>
    <w:rsid w:val="004648DB"/>
    <w:rsid w:val="00464AFD"/>
    <w:rsid w:val="00464DE7"/>
    <w:rsid w:val="004662E0"/>
    <w:rsid w:val="00467C53"/>
    <w:rsid w:val="004704D5"/>
    <w:rsid w:val="00472751"/>
    <w:rsid w:val="00473F3B"/>
    <w:rsid w:val="004742E6"/>
    <w:rsid w:val="00476C27"/>
    <w:rsid w:val="0048075F"/>
    <w:rsid w:val="00480BD8"/>
    <w:rsid w:val="00483AC7"/>
    <w:rsid w:val="00483F32"/>
    <w:rsid w:val="0048411D"/>
    <w:rsid w:val="00484913"/>
    <w:rsid w:val="00490CB7"/>
    <w:rsid w:val="00495B6C"/>
    <w:rsid w:val="004A12D1"/>
    <w:rsid w:val="004A1B0C"/>
    <w:rsid w:val="004A4913"/>
    <w:rsid w:val="004A74E6"/>
    <w:rsid w:val="004A7518"/>
    <w:rsid w:val="004A7659"/>
    <w:rsid w:val="004B19D6"/>
    <w:rsid w:val="004B2915"/>
    <w:rsid w:val="004B3FEC"/>
    <w:rsid w:val="004B47FE"/>
    <w:rsid w:val="004C67F7"/>
    <w:rsid w:val="004D0E1F"/>
    <w:rsid w:val="004D620C"/>
    <w:rsid w:val="004D6B3C"/>
    <w:rsid w:val="004D76CA"/>
    <w:rsid w:val="004E2267"/>
    <w:rsid w:val="004E35CD"/>
    <w:rsid w:val="004E3718"/>
    <w:rsid w:val="004E4514"/>
    <w:rsid w:val="004F0A90"/>
    <w:rsid w:val="004F0DCD"/>
    <w:rsid w:val="004F3511"/>
    <w:rsid w:val="004F58AA"/>
    <w:rsid w:val="00513022"/>
    <w:rsid w:val="00517A6A"/>
    <w:rsid w:val="00520939"/>
    <w:rsid w:val="00520ADF"/>
    <w:rsid w:val="005229C7"/>
    <w:rsid w:val="00524881"/>
    <w:rsid w:val="00527E1C"/>
    <w:rsid w:val="00532606"/>
    <w:rsid w:val="00532890"/>
    <w:rsid w:val="0053489E"/>
    <w:rsid w:val="00534922"/>
    <w:rsid w:val="00537A1D"/>
    <w:rsid w:val="00540240"/>
    <w:rsid w:val="00542050"/>
    <w:rsid w:val="0054580D"/>
    <w:rsid w:val="00545E26"/>
    <w:rsid w:val="005461C0"/>
    <w:rsid w:val="00550806"/>
    <w:rsid w:val="00551455"/>
    <w:rsid w:val="005532F0"/>
    <w:rsid w:val="00553648"/>
    <w:rsid w:val="00555E3E"/>
    <w:rsid w:val="00566425"/>
    <w:rsid w:val="00566828"/>
    <w:rsid w:val="00566848"/>
    <w:rsid w:val="005702B4"/>
    <w:rsid w:val="00570434"/>
    <w:rsid w:val="0057073D"/>
    <w:rsid w:val="005725F6"/>
    <w:rsid w:val="005753F2"/>
    <w:rsid w:val="005763BD"/>
    <w:rsid w:val="005768F2"/>
    <w:rsid w:val="00577040"/>
    <w:rsid w:val="00580014"/>
    <w:rsid w:val="00581519"/>
    <w:rsid w:val="0058295B"/>
    <w:rsid w:val="00587D10"/>
    <w:rsid w:val="00595FE9"/>
    <w:rsid w:val="005961BC"/>
    <w:rsid w:val="00597BA9"/>
    <w:rsid w:val="005B0B47"/>
    <w:rsid w:val="005B1681"/>
    <w:rsid w:val="005B21FC"/>
    <w:rsid w:val="005B3AF6"/>
    <w:rsid w:val="005B689A"/>
    <w:rsid w:val="005B7C49"/>
    <w:rsid w:val="005C03D3"/>
    <w:rsid w:val="005C3D27"/>
    <w:rsid w:val="005C46D5"/>
    <w:rsid w:val="005C6DF3"/>
    <w:rsid w:val="005C7481"/>
    <w:rsid w:val="005D2BC5"/>
    <w:rsid w:val="005D418F"/>
    <w:rsid w:val="005D564B"/>
    <w:rsid w:val="005D57EB"/>
    <w:rsid w:val="005D6F10"/>
    <w:rsid w:val="005D78BA"/>
    <w:rsid w:val="005E039D"/>
    <w:rsid w:val="005E0ECC"/>
    <w:rsid w:val="005E4392"/>
    <w:rsid w:val="005E5A38"/>
    <w:rsid w:val="005F0601"/>
    <w:rsid w:val="005F4D2A"/>
    <w:rsid w:val="005F6C56"/>
    <w:rsid w:val="005F7B27"/>
    <w:rsid w:val="00605BC4"/>
    <w:rsid w:val="00610B2C"/>
    <w:rsid w:val="006141B8"/>
    <w:rsid w:val="00614C1D"/>
    <w:rsid w:val="0061664C"/>
    <w:rsid w:val="00617F80"/>
    <w:rsid w:val="00620572"/>
    <w:rsid w:val="0062308F"/>
    <w:rsid w:val="006312D6"/>
    <w:rsid w:val="006350BE"/>
    <w:rsid w:val="00636F95"/>
    <w:rsid w:val="0063757D"/>
    <w:rsid w:val="006425D7"/>
    <w:rsid w:val="00646366"/>
    <w:rsid w:val="00646740"/>
    <w:rsid w:val="0065291C"/>
    <w:rsid w:val="00654DC7"/>
    <w:rsid w:val="00655FA5"/>
    <w:rsid w:val="00661C24"/>
    <w:rsid w:val="00664C1F"/>
    <w:rsid w:val="006652D8"/>
    <w:rsid w:val="00665B32"/>
    <w:rsid w:val="0066629D"/>
    <w:rsid w:val="00667850"/>
    <w:rsid w:val="00667864"/>
    <w:rsid w:val="0067058A"/>
    <w:rsid w:val="00671997"/>
    <w:rsid w:val="00672D68"/>
    <w:rsid w:val="00672EBB"/>
    <w:rsid w:val="006733AE"/>
    <w:rsid w:val="00673F09"/>
    <w:rsid w:val="006740A9"/>
    <w:rsid w:val="00675B58"/>
    <w:rsid w:val="0068051C"/>
    <w:rsid w:val="00680F6A"/>
    <w:rsid w:val="00681113"/>
    <w:rsid w:val="0068389A"/>
    <w:rsid w:val="00685396"/>
    <w:rsid w:val="00685EBB"/>
    <w:rsid w:val="00687758"/>
    <w:rsid w:val="00687905"/>
    <w:rsid w:val="0069149B"/>
    <w:rsid w:val="00691781"/>
    <w:rsid w:val="006925E9"/>
    <w:rsid w:val="00693CD5"/>
    <w:rsid w:val="0069417F"/>
    <w:rsid w:val="00694E8F"/>
    <w:rsid w:val="00697C3F"/>
    <w:rsid w:val="006A185B"/>
    <w:rsid w:val="006A57ED"/>
    <w:rsid w:val="006A6474"/>
    <w:rsid w:val="006A6A62"/>
    <w:rsid w:val="006A7A56"/>
    <w:rsid w:val="006B0A6E"/>
    <w:rsid w:val="006B0E93"/>
    <w:rsid w:val="006B2732"/>
    <w:rsid w:val="006C0C12"/>
    <w:rsid w:val="006C1B88"/>
    <w:rsid w:val="006C1EE4"/>
    <w:rsid w:val="006C6AAA"/>
    <w:rsid w:val="006D53EA"/>
    <w:rsid w:val="006D5B1E"/>
    <w:rsid w:val="006E1737"/>
    <w:rsid w:val="006E2216"/>
    <w:rsid w:val="006E232C"/>
    <w:rsid w:val="006E450B"/>
    <w:rsid w:val="006E512F"/>
    <w:rsid w:val="006E5BEE"/>
    <w:rsid w:val="006E6B51"/>
    <w:rsid w:val="006E6E7A"/>
    <w:rsid w:val="006F00F6"/>
    <w:rsid w:val="006F0617"/>
    <w:rsid w:val="00700F97"/>
    <w:rsid w:val="00701991"/>
    <w:rsid w:val="0070364E"/>
    <w:rsid w:val="00704DEF"/>
    <w:rsid w:val="00706D5B"/>
    <w:rsid w:val="00711E96"/>
    <w:rsid w:val="00712BA9"/>
    <w:rsid w:val="00714B49"/>
    <w:rsid w:val="00716382"/>
    <w:rsid w:val="00717DAF"/>
    <w:rsid w:val="00721662"/>
    <w:rsid w:val="00723CDA"/>
    <w:rsid w:val="00723EA0"/>
    <w:rsid w:val="007257CD"/>
    <w:rsid w:val="0073525A"/>
    <w:rsid w:val="00745D99"/>
    <w:rsid w:val="00746750"/>
    <w:rsid w:val="00750699"/>
    <w:rsid w:val="007526A5"/>
    <w:rsid w:val="00756FC7"/>
    <w:rsid w:val="00760E9B"/>
    <w:rsid w:val="007611AF"/>
    <w:rsid w:val="00762780"/>
    <w:rsid w:val="0076309D"/>
    <w:rsid w:val="007642B0"/>
    <w:rsid w:val="00764C8F"/>
    <w:rsid w:val="007669B5"/>
    <w:rsid w:val="00767FCC"/>
    <w:rsid w:val="00774F2E"/>
    <w:rsid w:val="00781891"/>
    <w:rsid w:val="007830DD"/>
    <w:rsid w:val="007838D0"/>
    <w:rsid w:val="007853CD"/>
    <w:rsid w:val="00792937"/>
    <w:rsid w:val="00792D09"/>
    <w:rsid w:val="00795908"/>
    <w:rsid w:val="007A05CB"/>
    <w:rsid w:val="007A0690"/>
    <w:rsid w:val="007A0997"/>
    <w:rsid w:val="007A3D73"/>
    <w:rsid w:val="007A54BE"/>
    <w:rsid w:val="007A5D9C"/>
    <w:rsid w:val="007B0D0F"/>
    <w:rsid w:val="007B1339"/>
    <w:rsid w:val="007B2FCB"/>
    <w:rsid w:val="007B4A09"/>
    <w:rsid w:val="007C2935"/>
    <w:rsid w:val="007C4B65"/>
    <w:rsid w:val="007C5ABD"/>
    <w:rsid w:val="007C66CA"/>
    <w:rsid w:val="007C69DC"/>
    <w:rsid w:val="007D082E"/>
    <w:rsid w:val="007D6809"/>
    <w:rsid w:val="007E28F1"/>
    <w:rsid w:val="007E2C8C"/>
    <w:rsid w:val="007E36C6"/>
    <w:rsid w:val="007E3CC3"/>
    <w:rsid w:val="007E4B7D"/>
    <w:rsid w:val="007E5E2D"/>
    <w:rsid w:val="007E7F09"/>
    <w:rsid w:val="007F0507"/>
    <w:rsid w:val="007F127B"/>
    <w:rsid w:val="007F1AEB"/>
    <w:rsid w:val="007F2C0D"/>
    <w:rsid w:val="007F3521"/>
    <w:rsid w:val="007F49AB"/>
    <w:rsid w:val="007F67A0"/>
    <w:rsid w:val="00801F11"/>
    <w:rsid w:val="0080217E"/>
    <w:rsid w:val="00802264"/>
    <w:rsid w:val="00805696"/>
    <w:rsid w:val="008058FC"/>
    <w:rsid w:val="00805DFB"/>
    <w:rsid w:val="0080619D"/>
    <w:rsid w:val="008064AE"/>
    <w:rsid w:val="00807013"/>
    <w:rsid w:val="00807735"/>
    <w:rsid w:val="00810559"/>
    <w:rsid w:val="00810E16"/>
    <w:rsid w:val="00810EDC"/>
    <w:rsid w:val="00814202"/>
    <w:rsid w:val="0081680C"/>
    <w:rsid w:val="00820F5D"/>
    <w:rsid w:val="008220D4"/>
    <w:rsid w:val="00823A87"/>
    <w:rsid w:val="008252D2"/>
    <w:rsid w:val="00825638"/>
    <w:rsid w:val="00825D4C"/>
    <w:rsid w:val="00826DCB"/>
    <w:rsid w:val="00830BFE"/>
    <w:rsid w:val="008320BA"/>
    <w:rsid w:val="00832508"/>
    <w:rsid w:val="008328A4"/>
    <w:rsid w:val="008328DA"/>
    <w:rsid w:val="00832ACF"/>
    <w:rsid w:val="008340B7"/>
    <w:rsid w:val="00834F0B"/>
    <w:rsid w:val="008366C5"/>
    <w:rsid w:val="0083739F"/>
    <w:rsid w:val="00851448"/>
    <w:rsid w:val="00851B35"/>
    <w:rsid w:val="0086131C"/>
    <w:rsid w:val="0086213A"/>
    <w:rsid w:val="00862EE1"/>
    <w:rsid w:val="00866DC1"/>
    <w:rsid w:val="00867318"/>
    <w:rsid w:val="008705F3"/>
    <w:rsid w:val="008723EF"/>
    <w:rsid w:val="00872BA2"/>
    <w:rsid w:val="008749FF"/>
    <w:rsid w:val="0087694C"/>
    <w:rsid w:val="00880092"/>
    <w:rsid w:val="00882C09"/>
    <w:rsid w:val="008830A2"/>
    <w:rsid w:val="00883E26"/>
    <w:rsid w:val="0088506D"/>
    <w:rsid w:val="0088758D"/>
    <w:rsid w:val="00890353"/>
    <w:rsid w:val="0089073E"/>
    <w:rsid w:val="00894A78"/>
    <w:rsid w:val="00895F9B"/>
    <w:rsid w:val="008973D5"/>
    <w:rsid w:val="008A0C4A"/>
    <w:rsid w:val="008A1BBB"/>
    <w:rsid w:val="008A2865"/>
    <w:rsid w:val="008A2ECE"/>
    <w:rsid w:val="008A532A"/>
    <w:rsid w:val="008A7684"/>
    <w:rsid w:val="008B025C"/>
    <w:rsid w:val="008B5642"/>
    <w:rsid w:val="008B5701"/>
    <w:rsid w:val="008C1165"/>
    <w:rsid w:val="008C1299"/>
    <w:rsid w:val="008C143B"/>
    <w:rsid w:val="008C1B2F"/>
    <w:rsid w:val="008C3422"/>
    <w:rsid w:val="008C377F"/>
    <w:rsid w:val="008C49BC"/>
    <w:rsid w:val="008C5671"/>
    <w:rsid w:val="008C5BC8"/>
    <w:rsid w:val="008C6E61"/>
    <w:rsid w:val="008D253A"/>
    <w:rsid w:val="008D364D"/>
    <w:rsid w:val="008D3921"/>
    <w:rsid w:val="008D71C2"/>
    <w:rsid w:val="008E4439"/>
    <w:rsid w:val="008E5A00"/>
    <w:rsid w:val="008E650F"/>
    <w:rsid w:val="008E7F10"/>
    <w:rsid w:val="008F0DE5"/>
    <w:rsid w:val="008F26ED"/>
    <w:rsid w:val="008F4054"/>
    <w:rsid w:val="0090170F"/>
    <w:rsid w:val="009058CA"/>
    <w:rsid w:val="00906A1C"/>
    <w:rsid w:val="009147A7"/>
    <w:rsid w:val="009154AF"/>
    <w:rsid w:val="00920C71"/>
    <w:rsid w:val="009217EA"/>
    <w:rsid w:val="009274B0"/>
    <w:rsid w:val="00932637"/>
    <w:rsid w:val="00934E54"/>
    <w:rsid w:val="0093604E"/>
    <w:rsid w:val="00936CD6"/>
    <w:rsid w:val="00940DBB"/>
    <w:rsid w:val="009430E4"/>
    <w:rsid w:val="00946B50"/>
    <w:rsid w:val="00946F02"/>
    <w:rsid w:val="0094748B"/>
    <w:rsid w:val="009478D9"/>
    <w:rsid w:val="00950149"/>
    <w:rsid w:val="00951819"/>
    <w:rsid w:val="00953185"/>
    <w:rsid w:val="0095356D"/>
    <w:rsid w:val="0096029F"/>
    <w:rsid w:val="00960C20"/>
    <w:rsid w:val="009656FC"/>
    <w:rsid w:val="00972EC4"/>
    <w:rsid w:val="009736E2"/>
    <w:rsid w:val="00980E1C"/>
    <w:rsid w:val="009814C9"/>
    <w:rsid w:val="00981766"/>
    <w:rsid w:val="009915ED"/>
    <w:rsid w:val="0099316E"/>
    <w:rsid w:val="00994FD5"/>
    <w:rsid w:val="009A0267"/>
    <w:rsid w:val="009A30D9"/>
    <w:rsid w:val="009A32A9"/>
    <w:rsid w:val="009A63AB"/>
    <w:rsid w:val="009A769A"/>
    <w:rsid w:val="009B298D"/>
    <w:rsid w:val="009B44FD"/>
    <w:rsid w:val="009B5493"/>
    <w:rsid w:val="009B5698"/>
    <w:rsid w:val="009B75A7"/>
    <w:rsid w:val="009C03B3"/>
    <w:rsid w:val="009C0FFF"/>
    <w:rsid w:val="009C39B0"/>
    <w:rsid w:val="009C5A47"/>
    <w:rsid w:val="009D00A4"/>
    <w:rsid w:val="009D0E8C"/>
    <w:rsid w:val="009D1D82"/>
    <w:rsid w:val="009E2F43"/>
    <w:rsid w:val="009E38F5"/>
    <w:rsid w:val="009E717C"/>
    <w:rsid w:val="009F01F6"/>
    <w:rsid w:val="009F4562"/>
    <w:rsid w:val="009F634A"/>
    <w:rsid w:val="009F774E"/>
    <w:rsid w:val="00A003E9"/>
    <w:rsid w:val="00A0485A"/>
    <w:rsid w:val="00A05E8F"/>
    <w:rsid w:val="00A067C6"/>
    <w:rsid w:val="00A06FD3"/>
    <w:rsid w:val="00A1058B"/>
    <w:rsid w:val="00A10E1A"/>
    <w:rsid w:val="00A15EE1"/>
    <w:rsid w:val="00A1755C"/>
    <w:rsid w:val="00A21DC8"/>
    <w:rsid w:val="00A220E7"/>
    <w:rsid w:val="00A25225"/>
    <w:rsid w:val="00A2540E"/>
    <w:rsid w:val="00A259E7"/>
    <w:rsid w:val="00A26852"/>
    <w:rsid w:val="00A26D4E"/>
    <w:rsid w:val="00A27150"/>
    <w:rsid w:val="00A3358A"/>
    <w:rsid w:val="00A34025"/>
    <w:rsid w:val="00A342DF"/>
    <w:rsid w:val="00A357EC"/>
    <w:rsid w:val="00A37EB3"/>
    <w:rsid w:val="00A407A6"/>
    <w:rsid w:val="00A4224F"/>
    <w:rsid w:val="00A43886"/>
    <w:rsid w:val="00A43B5C"/>
    <w:rsid w:val="00A46111"/>
    <w:rsid w:val="00A52D68"/>
    <w:rsid w:val="00A5417B"/>
    <w:rsid w:val="00A5431D"/>
    <w:rsid w:val="00A54750"/>
    <w:rsid w:val="00A54BF7"/>
    <w:rsid w:val="00A54FEF"/>
    <w:rsid w:val="00A57A0A"/>
    <w:rsid w:val="00A605C3"/>
    <w:rsid w:val="00A6068A"/>
    <w:rsid w:val="00A61E4B"/>
    <w:rsid w:val="00A620A0"/>
    <w:rsid w:val="00A677F0"/>
    <w:rsid w:val="00A708DE"/>
    <w:rsid w:val="00A72318"/>
    <w:rsid w:val="00A74845"/>
    <w:rsid w:val="00A74BBA"/>
    <w:rsid w:val="00A7566D"/>
    <w:rsid w:val="00A76DFF"/>
    <w:rsid w:val="00A85171"/>
    <w:rsid w:val="00A85A9E"/>
    <w:rsid w:val="00A85CAF"/>
    <w:rsid w:val="00A86470"/>
    <w:rsid w:val="00A86715"/>
    <w:rsid w:val="00A86F78"/>
    <w:rsid w:val="00A87620"/>
    <w:rsid w:val="00A90373"/>
    <w:rsid w:val="00A92400"/>
    <w:rsid w:val="00A95F4D"/>
    <w:rsid w:val="00A9624C"/>
    <w:rsid w:val="00A96DAA"/>
    <w:rsid w:val="00A97CDF"/>
    <w:rsid w:val="00AA038F"/>
    <w:rsid w:val="00AA18BF"/>
    <w:rsid w:val="00AA295B"/>
    <w:rsid w:val="00AA2E4D"/>
    <w:rsid w:val="00AA6C31"/>
    <w:rsid w:val="00AA72D0"/>
    <w:rsid w:val="00AB182E"/>
    <w:rsid w:val="00AB2231"/>
    <w:rsid w:val="00AB2D7C"/>
    <w:rsid w:val="00AB324D"/>
    <w:rsid w:val="00AC0EA5"/>
    <w:rsid w:val="00AC19D2"/>
    <w:rsid w:val="00AC36B7"/>
    <w:rsid w:val="00AC7490"/>
    <w:rsid w:val="00AD472F"/>
    <w:rsid w:val="00AD544A"/>
    <w:rsid w:val="00AE3650"/>
    <w:rsid w:val="00AE6AD1"/>
    <w:rsid w:val="00AE736D"/>
    <w:rsid w:val="00AF002B"/>
    <w:rsid w:val="00AF0538"/>
    <w:rsid w:val="00AF062A"/>
    <w:rsid w:val="00AF1F16"/>
    <w:rsid w:val="00AF6D39"/>
    <w:rsid w:val="00AF741F"/>
    <w:rsid w:val="00B03C0F"/>
    <w:rsid w:val="00B049A4"/>
    <w:rsid w:val="00B0598B"/>
    <w:rsid w:val="00B071DE"/>
    <w:rsid w:val="00B12703"/>
    <w:rsid w:val="00B22A1C"/>
    <w:rsid w:val="00B22CD6"/>
    <w:rsid w:val="00B2374E"/>
    <w:rsid w:val="00B23904"/>
    <w:rsid w:val="00B252DA"/>
    <w:rsid w:val="00B27203"/>
    <w:rsid w:val="00B36884"/>
    <w:rsid w:val="00B36BEF"/>
    <w:rsid w:val="00B42C53"/>
    <w:rsid w:val="00B62320"/>
    <w:rsid w:val="00B65DDE"/>
    <w:rsid w:val="00B779DD"/>
    <w:rsid w:val="00B803C1"/>
    <w:rsid w:val="00B84785"/>
    <w:rsid w:val="00B84979"/>
    <w:rsid w:val="00B8540A"/>
    <w:rsid w:val="00B94201"/>
    <w:rsid w:val="00B97799"/>
    <w:rsid w:val="00BA0156"/>
    <w:rsid w:val="00BA05B6"/>
    <w:rsid w:val="00BA3046"/>
    <w:rsid w:val="00BA3818"/>
    <w:rsid w:val="00BA5004"/>
    <w:rsid w:val="00BA6284"/>
    <w:rsid w:val="00BB0A48"/>
    <w:rsid w:val="00BB0A76"/>
    <w:rsid w:val="00BB3B1D"/>
    <w:rsid w:val="00BB7ABF"/>
    <w:rsid w:val="00BC140C"/>
    <w:rsid w:val="00BC5E71"/>
    <w:rsid w:val="00BC6498"/>
    <w:rsid w:val="00BC7519"/>
    <w:rsid w:val="00BC7A3F"/>
    <w:rsid w:val="00BD2506"/>
    <w:rsid w:val="00BD3ABE"/>
    <w:rsid w:val="00BE004D"/>
    <w:rsid w:val="00BE030E"/>
    <w:rsid w:val="00BE68EF"/>
    <w:rsid w:val="00BE6E23"/>
    <w:rsid w:val="00BF0F16"/>
    <w:rsid w:val="00BF6347"/>
    <w:rsid w:val="00C00F36"/>
    <w:rsid w:val="00C0375A"/>
    <w:rsid w:val="00C04A35"/>
    <w:rsid w:val="00C05BE7"/>
    <w:rsid w:val="00C06545"/>
    <w:rsid w:val="00C07CBE"/>
    <w:rsid w:val="00C1023E"/>
    <w:rsid w:val="00C103C3"/>
    <w:rsid w:val="00C1104E"/>
    <w:rsid w:val="00C124A0"/>
    <w:rsid w:val="00C12EFF"/>
    <w:rsid w:val="00C14D01"/>
    <w:rsid w:val="00C15C04"/>
    <w:rsid w:val="00C206E5"/>
    <w:rsid w:val="00C2101C"/>
    <w:rsid w:val="00C2177F"/>
    <w:rsid w:val="00C244F3"/>
    <w:rsid w:val="00C24F78"/>
    <w:rsid w:val="00C27700"/>
    <w:rsid w:val="00C307C8"/>
    <w:rsid w:val="00C30FA4"/>
    <w:rsid w:val="00C32C66"/>
    <w:rsid w:val="00C3413D"/>
    <w:rsid w:val="00C34D24"/>
    <w:rsid w:val="00C36B55"/>
    <w:rsid w:val="00C415FE"/>
    <w:rsid w:val="00C4538C"/>
    <w:rsid w:val="00C46032"/>
    <w:rsid w:val="00C50939"/>
    <w:rsid w:val="00C541B9"/>
    <w:rsid w:val="00C54548"/>
    <w:rsid w:val="00C55044"/>
    <w:rsid w:val="00C569AA"/>
    <w:rsid w:val="00C600D9"/>
    <w:rsid w:val="00C6010C"/>
    <w:rsid w:val="00C61A32"/>
    <w:rsid w:val="00C61B3B"/>
    <w:rsid w:val="00C62D67"/>
    <w:rsid w:val="00C648E8"/>
    <w:rsid w:val="00C713D4"/>
    <w:rsid w:val="00C773AF"/>
    <w:rsid w:val="00C80DDE"/>
    <w:rsid w:val="00C8323D"/>
    <w:rsid w:val="00C86458"/>
    <w:rsid w:val="00C87E92"/>
    <w:rsid w:val="00C9195F"/>
    <w:rsid w:val="00C95CD8"/>
    <w:rsid w:val="00CA0900"/>
    <w:rsid w:val="00CA1FCC"/>
    <w:rsid w:val="00CA28C6"/>
    <w:rsid w:val="00CA40A9"/>
    <w:rsid w:val="00CB24F7"/>
    <w:rsid w:val="00CB2B20"/>
    <w:rsid w:val="00CB3087"/>
    <w:rsid w:val="00CB43D2"/>
    <w:rsid w:val="00CB7BFF"/>
    <w:rsid w:val="00CC0F5D"/>
    <w:rsid w:val="00CC29E7"/>
    <w:rsid w:val="00CC4029"/>
    <w:rsid w:val="00CD1383"/>
    <w:rsid w:val="00CD3F85"/>
    <w:rsid w:val="00CE00D8"/>
    <w:rsid w:val="00CE0C35"/>
    <w:rsid w:val="00CE0F63"/>
    <w:rsid w:val="00CE369B"/>
    <w:rsid w:val="00CE585A"/>
    <w:rsid w:val="00CE6510"/>
    <w:rsid w:val="00CF1297"/>
    <w:rsid w:val="00CF1552"/>
    <w:rsid w:val="00CF181A"/>
    <w:rsid w:val="00CF3126"/>
    <w:rsid w:val="00CF5253"/>
    <w:rsid w:val="00D008D1"/>
    <w:rsid w:val="00D013C1"/>
    <w:rsid w:val="00D01922"/>
    <w:rsid w:val="00D01E72"/>
    <w:rsid w:val="00D02185"/>
    <w:rsid w:val="00D024B8"/>
    <w:rsid w:val="00D04BF7"/>
    <w:rsid w:val="00D05048"/>
    <w:rsid w:val="00D06923"/>
    <w:rsid w:val="00D1104E"/>
    <w:rsid w:val="00D11570"/>
    <w:rsid w:val="00D150D9"/>
    <w:rsid w:val="00D15BCD"/>
    <w:rsid w:val="00D16662"/>
    <w:rsid w:val="00D21083"/>
    <w:rsid w:val="00D248AD"/>
    <w:rsid w:val="00D2641D"/>
    <w:rsid w:val="00D278F8"/>
    <w:rsid w:val="00D27D9E"/>
    <w:rsid w:val="00D3154B"/>
    <w:rsid w:val="00D32378"/>
    <w:rsid w:val="00D325E1"/>
    <w:rsid w:val="00D35CEB"/>
    <w:rsid w:val="00D37146"/>
    <w:rsid w:val="00D40147"/>
    <w:rsid w:val="00D43F61"/>
    <w:rsid w:val="00D45F75"/>
    <w:rsid w:val="00D4640B"/>
    <w:rsid w:val="00D500EC"/>
    <w:rsid w:val="00D50257"/>
    <w:rsid w:val="00D52392"/>
    <w:rsid w:val="00D5289B"/>
    <w:rsid w:val="00D52AD2"/>
    <w:rsid w:val="00D54FBF"/>
    <w:rsid w:val="00D601B9"/>
    <w:rsid w:val="00D60284"/>
    <w:rsid w:val="00D60D95"/>
    <w:rsid w:val="00D63649"/>
    <w:rsid w:val="00D66AE7"/>
    <w:rsid w:val="00D70918"/>
    <w:rsid w:val="00D70D2F"/>
    <w:rsid w:val="00D72528"/>
    <w:rsid w:val="00D73C9A"/>
    <w:rsid w:val="00D74F9E"/>
    <w:rsid w:val="00D75BAD"/>
    <w:rsid w:val="00D7690E"/>
    <w:rsid w:val="00D81BBF"/>
    <w:rsid w:val="00D82D1F"/>
    <w:rsid w:val="00D82EE2"/>
    <w:rsid w:val="00D92D0E"/>
    <w:rsid w:val="00D95B73"/>
    <w:rsid w:val="00D961A6"/>
    <w:rsid w:val="00D96CFF"/>
    <w:rsid w:val="00D97C3B"/>
    <w:rsid w:val="00DA2BFE"/>
    <w:rsid w:val="00DA2FC0"/>
    <w:rsid w:val="00DA5BAD"/>
    <w:rsid w:val="00DA5C9B"/>
    <w:rsid w:val="00DA767C"/>
    <w:rsid w:val="00DA7711"/>
    <w:rsid w:val="00DB040F"/>
    <w:rsid w:val="00DB1ED3"/>
    <w:rsid w:val="00DB280D"/>
    <w:rsid w:val="00DB3C3B"/>
    <w:rsid w:val="00DB4E41"/>
    <w:rsid w:val="00DB4FA6"/>
    <w:rsid w:val="00DB5B08"/>
    <w:rsid w:val="00DB6819"/>
    <w:rsid w:val="00DC014D"/>
    <w:rsid w:val="00DC203F"/>
    <w:rsid w:val="00DC31A8"/>
    <w:rsid w:val="00DC7FB3"/>
    <w:rsid w:val="00DD1B1E"/>
    <w:rsid w:val="00DD3354"/>
    <w:rsid w:val="00DD35A5"/>
    <w:rsid w:val="00DD3708"/>
    <w:rsid w:val="00DD6371"/>
    <w:rsid w:val="00DE0617"/>
    <w:rsid w:val="00DE1209"/>
    <w:rsid w:val="00DE4AB9"/>
    <w:rsid w:val="00DE4FA3"/>
    <w:rsid w:val="00DE53A5"/>
    <w:rsid w:val="00DE5E1A"/>
    <w:rsid w:val="00DE606D"/>
    <w:rsid w:val="00DE6484"/>
    <w:rsid w:val="00DE7897"/>
    <w:rsid w:val="00DF0AFE"/>
    <w:rsid w:val="00DF10E7"/>
    <w:rsid w:val="00DF1E4D"/>
    <w:rsid w:val="00DF34EC"/>
    <w:rsid w:val="00DF53B8"/>
    <w:rsid w:val="00DF5BB5"/>
    <w:rsid w:val="00E0052C"/>
    <w:rsid w:val="00E00F39"/>
    <w:rsid w:val="00E035A7"/>
    <w:rsid w:val="00E03B31"/>
    <w:rsid w:val="00E05500"/>
    <w:rsid w:val="00E07D20"/>
    <w:rsid w:val="00E1052A"/>
    <w:rsid w:val="00E11966"/>
    <w:rsid w:val="00E12A31"/>
    <w:rsid w:val="00E149F2"/>
    <w:rsid w:val="00E17918"/>
    <w:rsid w:val="00E23A5A"/>
    <w:rsid w:val="00E252B6"/>
    <w:rsid w:val="00E25525"/>
    <w:rsid w:val="00E256EE"/>
    <w:rsid w:val="00E26B61"/>
    <w:rsid w:val="00E30940"/>
    <w:rsid w:val="00E30D41"/>
    <w:rsid w:val="00E32ACC"/>
    <w:rsid w:val="00E362F6"/>
    <w:rsid w:val="00E40123"/>
    <w:rsid w:val="00E4020D"/>
    <w:rsid w:val="00E41382"/>
    <w:rsid w:val="00E432BD"/>
    <w:rsid w:val="00E45669"/>
    <w:rsid w:val="00E45D19"/>
    <w:rsid w:val="00E462D3"/>
    <w:rsid w:val="00E47019"/>
    <w:rsid w:val="00E47DAA"/>
    <w:rsid w:val="00E5121D"/>
    <w:rsid w:val="00E51584"/>
    <w:rsid w:val="00E52405"/>
    <w:rsid w:val="00E52DB4"/>
    <w:rsid w:val="00E53726"/>
    <w:rsid w:val="00E5461B"/>
    <w:rsid w:val="00E55207"/>
    <w:rsid w:val="00E6213F"/>
    <w:rsid w:val="00E643AC"/>
    <w:rsid w:val="00E646D2"/>
    <w:rsid w:val="00E711F2"/>
    <w:rsid w:val="00E71F3B"/>
    <w:rsid w:val="00E73097"/>
    <w:rsid w:val="00E75E5E"/>
    <w:rsid w:val="00E80BA8"/>
    <w:rsid w:val="00E83E6A"/>
    <w:rsid w:val="00E84434"/>
    <w:rsid w:val="00E849B7"/>
    <w:rsid w:val="00E84CDB"/>
    <w:rsid w:val="00E92162"/>
    <w:rsid w:val="00E92806"/>
    <w:rsid w:val="00E936FF"/>
    <w:rsid w:val="00E95713"/>
    <w:rsid w:val="00E95F72"/>
    <w:rsid w:val="00E96554"/>
    <w:rsid w:val="00E974A0"/>
    <w:rsid w:val="00EA05B6"/>
    <w:rsid w:val="00EA0968"/>
    <w:rsid w:val="00EA0C3F"/>
    <w:rsid w:val="00EA28CC"/>
    <w:rsid w:val="00EA6330"/>
    <w:rsid w:val="00EA6790"/>
    <w:rsid w:val="00EB03B9"/>
    <w:rsid w:val="00EB41AC"/>
    <w:rsid w:val="00EB47E2"/>
    <w:rsid w:val="00EB79BD"/>
    <w:rsid w:val="00EB7FE2"/>
    <w:rsid w:val="00EC0AA3"/>
    <w:rsid w:val="00EC2764"/>
    <w:rsid w:val="00EC340F"/>
    <w:rsid w:val="00EC3944"/>
    <w:rsid w:val="00EC3ACD"/>
    <w:rsid w:val="00EC645B"/>
    <w:rsid w:val="00EC77BF"/>
    <w:rsid w:val="00ED0CC5"/>
    <w:rsid w:val="00ED194D"/>
    <w:rsid w:val="00ED1A24"/>
    <w:rsid w:val="00ED5522"/>
    <w:rsid w:val="00EE1986"/>
    <w:rsid w:val="00EE6880"/>
    <w:rsid w:val="00EF0E83"/>
    <w:rsid w:val="00EF1737"/>
    <w:rsid w:val="00EF2DD7"/>
    <w:rsid w:val="00EF531D"/>
    <w:rsid w:val="00EF6EEB"/>
    <w:rsid w:val="00EF7705"/>
    <w:rsid w:val="00EF7C5F"/>
    <w:rsid w:val="00F00D6F"/>
    <w:rsid w:val="00F02DA0"/>
    <w:rsid w:val="00F05736"/>
    <w:rsid w:val="00F10961"/>
    <w:rsid w:val="00F1396F"/>
    <w:rsid w:val="00F14A4F"/>
    <w:rsid w:val="00F16B7F"/>
    <w:rsid w:val="00F17A85"/>
    <w:rsid w:val="00F2120C"/>
    <w:rsid w:val="00F23569"/>
    <w:rsid w:val="00F2363C"/>
    <w:rsid w:val="00F249AF"/>
    <w:rsid w:val="00F27771"/>
    <w:rsid w:val="00F31ACC"/>
    <w:rsid w:val="00F33F33"/>
    <w:rsid w:val="00F404DC"/>
    <w:rsid w:val="00F4507D"/>
    <w:rsid w:val="00F452A4"/>
    <w:rsid w:val="00F46016"/>
    <w:rsid w:val="00F47608"/>
    <w:rsid w:val="00F50495"/>
    <w:rsid w:val="00F510F4"/>
    <w:rsid w:val="00F516FC"/>
    <w:rsid w:val="00F5669E"/>
    <w:rsid w:val="00F60644"/>
    <w:rsid w:val="00F606EA"/>
    <w:rsid w:val="00F618AF"/>
    <w:rsid w:val="00F63424"/>
    <w:rsid w:val="00F65CB9"/>
    <w:rsid w:val="00F65D75"/>
    <w:rsid w:val="00F65DE4"/>
    <w:rsid w:val="00F66939"/>
    <w:rsid w:val="00F67332"/>
    <w:rsid w:val="00F70A30"/>
    <w:rsid w:val="00F72838"/>
    <w:rsid w:val="00F72B1C"/>
    <w:rsid w:val="00F73C9C"/>
    <w:rsid w:val="00F75ED8"/>
    <w:rsid w:val="00F76705"/>
    <w:rsid w:val="00F77C3C"/>
    <w:rsid w:val="00F805F5"/>
    <w:rsid w:val="00F81A35"/>
    <w:rsid w:val="00F82418"/>
    <w:rsid w:val="00F85A04"/>
    <w:rsid w:val="00F85D3F"/>
    <w:rsid w:val="00F872E7"/>
    <w:rsid w:val="00F917F3"/>
    <w:rsid w:val="00F91B7F"/>
    <w:rsid w:val="00F923BD"/>
    <w:rsid w:val="00F9293A"/>
    <w:rsid w:val="00F93A5A"/>
    <w:rsid w:val="00F93F84"/>
    <w:rsid w:val="00F94507"/>
    <w:rsid w:val="00F95884"/>
    <w:rsid w:val="00F965BD"/>
    <w:rsid w:val="00FA0D8C"/>
    <w:rsid w:val="00FA1B2C"/>
    <w:rsid w:val="00FA1CDB"/>
    <w:rsid w:val="00FA2A5D"/>
    <w:rsid w:val="00FA73BC"/>
    <w:rsid w:val="00FA7D7D"/>
    <w:rsid w:val="00FB25B2"/>
    <w:rsid w:val="00FB321F"/>
    <w:rsid w:val="00FB62FA"/>
    <w:rsid w:val="00FC26E1"/>
    <w:rsid w:val="00FC29CD"/>
    <w:rsid w:val="00FC32E2"/>
    <w:rsid w:val="00FC60C6"/>
    <w:rsid w:val="00FC64A6"/>
    <w:rsid w:val="00FC7AEE"/>
    <w:rsid w:val="00FD089B"/>
    <w:rsid w:val="00FD29C7"/>
    <w:rsid w:val="00FD3096"/>
    <w:rsid w:val="00FD54CB"/>
    <w:rsid w:val="00FE0607"/>
    <w:rsid w:val="00FE3E15"/>
    <w:rsid w:val="00FE4C1C"/>
    <w:rsid w:val="00FE4D47"/>
    <w:rsid w:val="00FE5AC4"/>
    <w:rsid w:val="00FE6314"/>
    <w:rsid w:val="00FE6857"/>
    <w:rsid w:val="00FF0FBC"/>
    <w:rsid w:val="00FF3511"/>
    <w:rsid w:val="00FF5E78"/>
    <w:rsid w:val="00FF7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3393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075F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48075F"/>
    <w:rPr>
      <w:color w:val="0000FF"/>
      <w:u w:val="single"/>
    </w:rPr>
  </w:style>
  <w:style w:type="paragraph" w:styleId="BalloonText">
    <w:name w:val="Balloon Text"/>
    <w:basedOn w:val="Normal"/>
    <w:semiHidden/>
    <w:rsid w:val="00D35CEB"/>
    <w:pPr>
      <w:bidi/>
      <w:spacing w:after="0" w:line="240" w:lineRule="auto"/>
    </w:pPr>
    <w:rPr>
      <w:rFonts w:ascii="Tahoma" w:eastAsia="PMingLiU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95B73"/>
    <w:pPr>
      <w:ind w:left="720"/>
      <w:contextualSpacing/>
    </w:pPr>
    <w:rPr>
      <w:rFonts w:ascii="Calibri" w:eastAsia="Calibri" w:hAnsi="Calibri" w:cs="Arial"/>
    </w:rPr>
  </w:style>
  <w:style w:type="paragraph" w:styleId="Header">
    <w:name w:val="header"/>
    <w:basedOn w:val="Normal"/>
    <w:link w:val="HeaderChar"/>
    <w:rsid w:val="004D76CA"/>
    <w:pPr>
      <w:tabs>
        <w:tab w:val="center" w:pos="4680"/>
        <w:tab w:val="right" w:pos="9360"/>
      </w:tabs>
      <w:bidi/>
      <w:spacing w:after="0" w:line="240" w:lineRule="auto"/>
    </w:pPr>
    <w:rPr>
      <w:rFonts w:ascii="Times New Roman" w:eastAsia="PMingLiU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4D76CA"/>
    <w:rPr>
      <w:sz w:val="24"/>
      <w:szCs w:val="24"/>
    </w:rPr>
  </w:style>
  <w:style w:type="paragraph" w:styleId="Footer">
    <w:name w:val="footer"/>
    <w:basedOn w:val="Normal"/>
    <w:link w:val="FooterChar"/>
    <w:rsid w:val="004D76CA"/>
    <w:pPr>
      <w:tabs>
        <w:tab w:val="center" w:pos="4680"/>
        <w:tab w:val="right" w:pos="9360"/>
      </w:tabs>
      <w:bidi/>
      <w:spacing w:after="0" w:line="240" w:lineRule="auto"/>
    </w:pPr>
    <w:rPr>
      <w:rFonts w:ascii="Times New Roman" w:eastAsia="PMingLiU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4D76CA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05BE7"/>
    <w:rPr>
      <w:color w:val="808080"/>
    </w:rPr>
  </w:style>
  <w:style w:type="character" w:customStyle="1" w:styleId="apple-converted-space">
    <w:name w:val="apple-converted-space"/>
    <w:basedOn w:val="DefaultParagraphFont"/>
    <w:rsid w:val="00096E75"/>
  </w:style>
  <w:style w:type="character" w:styleId="Strong">
    <w:name w:val="Strong"/>
    <w:basedOn w:val="DefaultParagraphFont"/>
    <w:uiPriority w:val="22"/>
    <w:qFormat/>
    <w:rsid w:val="00C244F3"/>
    <w:rPr>
      <w:b/>
      <w:bCs/>
    </w:rPr>
  </w:style>
  <w:style w:type="table" w:styleId="MediumList2-Accent1">
    <w:name w:val="Medium List 2 Accent 1"/>
    <w:basedOn w:val="TableNormal"/>
    <w:uiPriority w:val="66"/>
    <w:rsid w:val="006A6474"/>
    <w:rPr>
      <w:rFonts w:asciiTheme="majorHAnsi" w:eastAsiaTheme="majorEastAsia" w:hAnsiTheme="majorHAnsi" w:cstheme="majorBidi"/>
      <w:color w:val="000000" w:themeColor="text1"/>
      <w:sz w:val="22"/>
      <w:szCs w:val="22"/>
      <w:lang w:bidi="en-US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paragraph" w:styleId="NormalWeb">
    <w:name w:val="Normal (Web)"/>
    <w:basedOn w:val="Normal"/>
    <w:uiPriority w:val="99"/>
    <w:unhideWhenUsed/>
    <w:rsid w:val="00404F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99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98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790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4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05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5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10.bin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B8DD18-6502-449B-9B89-8F18F265A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7</TotalTime>
  <Pages>1</Pages>
  <Words>303</Words>
  <Characters>1731</Characters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سمه تعالی</vt:lpstr>
    </vt:vector>
  </TitlesOfParts>
  <LinksUpToDate>false</LinksUpToDate>
  <CharactersWithSpaces>2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4-12-30T11:17:00Z</cp:lastPrinted>
  <dcterms:created xsi:type="dcterms:W3CDTF">2015-03-24T06:18:00Z</dcterms:created>
  <dcterms:modified xsi:type="dcterms:W3CDTF">2021-04-04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